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5CC8" w:rsidRDefault="00F16E87" w:rsidP="00F16E87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         </w:t>
      </w:r>
    </w:p>
    <w:tbl>
      <w:tblPr>
        <w:tblW w:w="10776" w:type="dxa"/>
        <w:jc w:val="center"/>
        <w:tblInd w:w="-513" w:type="dxa"/>
        <w:tblLook w:val="01E0"/>
      </w:tblPr>
      <w:tblGrid>
        <w:gridCol w:w="4820"/>
        <w:gridCol w:w="5956"/>
      </w:tblGrid>
      <w:tr w:rsidR="00015CC8" w:rsidRPr="00A56382" w:rsidTr="00E16B13">
        <w:trPr>
          <w:jc w:val="center"/>
        </w:trPr>
        <w:tc>
          <w:tcPr>
            <w:tcW w:w="4820" w:type="dxa"/>
          </w:tcPr>
          <w:p w:rsidR="00015CC8" w:rsidRPr="00B5682D" w:rsidRDefault="00015CC8" w:rsidP="00E16B13">
            <w:pPr>
              <w:spacing w:line="340" w:lineRule="exact"/>
              <w:jc w:val="center"/>
              <w:rPr>
                <w:sz w:val="26"/>
                <w:szCs w:val="26"/>
              </w:rPr>
            </w:pPr>
            <w:r w:rsidRPr="00B5682D">
              <w:rPr>
                <w:sz w:val="26"/>
                <w:szCs w:val="26"/>
              </w:rPr>
              <w:t>PHÒNG GD&amp;ĐT THỊ XÃ ĐÔNG TRIỀU</w:t>
            </w:r>
          </w:p>
          <w:p w:rsidR="00015CC8" w:rsidRPr="00B5682D" w:rsidRDefault="00015CC8" w:rsidP="00E16B13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 w:rsidRPr="00B5682D">
              <w:rPr>
                <w:b/>
                <w:sz w:val="26"/>
                <w:szCs w:val="26"/>
              </w:rPr>
              <w:t>TRƯỜNG THCS NGUYỄN ĐỨC CẢNH</w:t>
            </w:r>
          </w:p>
          <w:p w:rsidR="00015CC8" w:rsidRPr="00B5682D" w:rsidRDefault="00015CC8" w:rsidP="00E16B13">
            <w:pPr>
              <w:spacing w:line="340" w:lineRule="exact"/>
              <w:jc w:val="center"/>
              <w:rPr>
                <w:b/>
                <w:sz w:val="24"/>
                <w:szCs w:val="26"/>
              </w:rPr>
            </w:pPr>
            <w:r w:rsidRPr="00157C17">
              <w:rPr>
                <w:sz w:val="24"/>
                <w:szCs w:val="24"/>
              </w:rPr>
              <w:pict>
                <v:line id="_x0000_s1295" style="position:absolute;left:0;text-align:left;z-index:251667456;visibility:visible" from="36.3pt,3.25pt" to="153.3pt,3.25pt"/>
              </w:pict>
            </w:r>
          </w:p>
        </w:tc>
        <w:tc>
          <w:tcPr>
            <w:tcW w:w="5956" w:type="dxa"/>
          </w:tcPr>
          <w:p w:rsidR="00015CC8" w:rsidRPr="00B5682D" w:rsidRDefault="00015CC8" w:rsidP="00E16B13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Ề CƯƠNG ÔN TẬP  HỌC KỲ</w:t>
            </w:r>
            <w:r w:rsidRPr="00B5682D"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>I</w:t>
            </w:r>
          </w:p>
          <w:p w:rsidR="00015CC8" w:rsidRPr="00B5682D" w:rsidRDefault="00015CC8" w:rsidP="00E16B13">
            <w:pPr>
              <w:spacing w:line="340" w:lineRule="exac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ỌC KỲ I -NĂM HỌC 2020 – 2021</w:t>
            </w:r>
          </w:p>
          <w:p w:rsidR="00015CC8" w:rsidRPr="00733D87" w:rsidRDefault="00015CC8" w:rsidP="00E16B13">
            <w:pPr>
              <w:pStyle w:val="msonormalcxspmiddle"/>
              <w:tabs>
                <w:tab w:val="left" w:pos="851"/>
              </w:tabs>
              <w:spacing w:line="276" w:lineRule="auto"/>
              <w:jc w:val="center"/>
              <w:rPr>
                <w:b/>
              </w:rPr>
            </w:pPr>
            <w:r w:rsidRPr="00B5682D">
              <w:rPr>
                <w:b/>
              </w:rPr>
              <w:t>MÔN: Vật lý</w:t>
            </w:r>
            <w:r>
              <w:rPr>
                <w:b/>
              </w:rPr>
              <w:t xml:space="preserve"> 9</w:t>
            </w:r>
          </w:p>
          <w:p w:rsidR="00015CC8" w:rsidRPr="00A56382" w:rsidRDefault="00015CC8" w:rsidP="00E16B13">
            <w:pPr>
              <w:spacing w:line="340" w:lineRule="exact"/>
              <w:jc w:val="center"/>
              <w:rPr>
                <w:i/>
                <w:sz w:val="26"/>
                <w:szCs w:val="26"/>
              </w:rPr>
            </w:pPr>
          </w:p>
        </w:tc>
      </w:tr>
    </w:tbl>
    <w:p w:rsidR="00F16E87" w:rsidRPr="00015CC8" w:rsidRDefault="00F16E87" w:rsidP="00015CC8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 </w:t>
      </w:r>
      <w:r w:rsidRPr="00F16E87">
        <w:rPr>
          <w:b/>
          <w:bCs/>
        </w:rPr>
        <w:t xml:space="preserve">Phần I: </w:t>
      </w:r>
      <w:r w:rsidRPr="00F16E87">
        <w:t xml:space="preserve"> </w:t>
      </w:r>
      <w:r w:rsidRPr="00F16E87">
        <w:rPr>
          <w:b/>
          <w:bCs/>
        </w:rPr>
        <w:t>Trắc nghiệm</w:t>
      </w:r>
    </w:p>
    <w:p w:rsidR="00F16E87" w:rsidRPr="00F16E87" w:rsidRDefault="00F16E87" w:rsidP="00F16E87">
      <w:pPr>
        <w:spacing w:before="60"/>
        <w:jc w:val="both"/>
        <w:outlineLvl w:val="0"/>
        <w:rPr>
          <w:b/>
          <w:bCs/>
        </w:rPr>
      </w:pPr>
      <w:r w:rsidRPr="00F16E87">
        <w:rPr>
          <w:b/>
          <w:bCs/>
        </w:rPr>
        <w:t xml:space="preserve">Câu 1. </w:t>
      </w:r>
      <w:r w:rsidRPr="00F16E87">
        <w:t>Trong các biểu thức dưới đây, biểu thức của định luật Ôm là</w:t>
      </w:r>
    </w:p>
    <w:p w:rsidR="00F16E87" w:rsidRPr="00F16E87" w:rsidRDefault="00F16E87" w:rsidP="00F16E87">
      <w:pPr>
        <w:spacing w:before="60"/>
        <w:jc w:val="both"/>
        <w:outlineLvl w:val="0"/>
        <w:rPr>
          <w:b/>
          <w:bCs/>
          <w:lang w:val="pt-BR"/>
        </w:rPr>
      </w:pPr>
      <w:r w:rsidRPr="00F16E87">
        <w:rPr>
          <w:b/>
          <w:bCs/>
        </w:rPr>
        <w:t xml:space="preserve">    </w:t>
      </w:r>
      <w:r w:rsidRPr="00F16E87">
        <w:rPr>
          <w:lang w:val="pt-PT"/>
        </w:rPr>
        <w:t>A. U = I</w:t>
      </w:r>
      <w:r w:rsidRPr="00F16E87">
        <w:rPr>
          <w:vertAlign w:val="superscript"/>
          <w:lang w:val="pt-PT"/>
        </w:rPr>
        <w:t>2</w:t>
      </w:r>
      <w:r w:rsidRPr="00F16E87">
        <w:rPr>
          <w:lang w:val="pt-PT"/>
        </w:rPr>
        <w:t xml:space="preserve">.R </w:t>
      </w:r>
      <w:r w:rsidRPr="00F16E87">
        <w:rPr>
          <w:lang w:val="pt-PT"/>
        </w:rPr>
        <w:tab/>
      </w:r>
      <w:r w:rsidRPr="00F16E87">
        <w:rPr>
          <w:lang w:val="pt-PT"/>
        </w:rPr>
        <w:tab/>
        <w:t xml:space="preserve">B. </w:t>
      </w:r>
      <w:r w:rsidRPr="00F16E87">
        <w:rPr>
          <w:noProof/>
          <w:position w:val="-24"/>
          <w:lang w:eastAsia="en-US"/>
        </w:rPr>
        <w:drawing>
          <wp:inline distT="0" distB="0" distL="0" distR="0">
            <wp:extent cx="485775" cy="409575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E87">
        <w:rPr>
          <w:lang w:val="pt-PT"/>
        </w:rPr>
        <w:tab/>
      </w:r>
      <w:r w:rsidRPr="00F16E87">
        <w:rPr>
          <w:lang w:val="pt-PT"/>
        </w:rPr>
        <w:tab/>
        <w:t xml:space="preserve">C. </w:t>
      </w:r>
      <w:r w:rsidRPr="00F16E87">
        <w:rPr>
          <w:noProof/>
          <w:position w:val="-24"/>
          <w:lang w:eastAsia="en-US"/>
        </w:rPr>
        <w:drawing>
          <wp:inline distT="0" distB="0" distL="0" distR="0">
            <wp:extent cx="428625" cy="409575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6E87">
        <w:rPr>
          <w:lang w:val="pt-PT"/>
        </w:rPr>
        <w:t xml:space="preserve"> </w:t>
      </w:r>
      <w:r w:rsidRPr="00F16E87">
        <w:rPr>
          <w:lang w:val="pt-PT"/>
        </w:rPr>
        <w:tab/>
      </w:r>
      <w:r w:rsidRPr="00F16E87">
        <w:rPr>
          <w:lang w:val="pt-PT"/>
        </w:rPr>
        <w:tab/>
        <w:t xml:space="preserve">D. </w:t>
      </w:r>
      <w:r w:rsidRPr="00F16E87">
        <w:rPr>
          <w:noProof/>
          <w:position w:val="-24"/>
          <w:lang w:eastAsia="en-US"/>
        </w:rPr>
        <w:drawing>
          <wp:inline distT="0" distB="0" distL="0" distR="0">
            <wp:extent cx="476250" cy="409575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E87" w:rsidRPr="00F16E87" w:rsidRDefault="00F16E87" w:rsidP="00F16E87">
      <w:pPr>
        <w:jc w:val="both"/>
        <w:rPr>
          <w:lang w:val="pt-BR"/>
        </w:rPr>
      </w:pPr>
      <w:r w:rsidRPr="00F16E87">
        <w:rPr>
          <w:b/>
          <w:bCs/>
          <w:lang w:val="pt-BR"/>
        </w:rPr>
        <w:t>Câu 2</w:t>
      </w:r>
      <w:r w:rsidRPr="00F16E87">
        <w:rPr>
          <w:lang w:val="pt-BR"/>
        </w:rPr>
        <w:t>. Cho đoạn mạch gồm 2 điện trở</w:t>
      </w:r>
      <w:r w:rsidRPr="00F16E87">
        <w:rPr>
          <w:i/>
          <w:iCs/>
          <w:lang w:val="pt-BR"/>
        </w:rPr>
        <w:t xml:space="preserve"> </w:t>
      </w:r>
      <w:r w:rsidRPr="00F16E87">
        <w:rPr>
          <w:lang w:val="pt-BR"/>
        </w:rPr>
        <w:t>R</w:t>
      </w:r>
      <w:r w:rsidRPr="00F16E87">
        <w:rPr>
          <w:vertAlign w:val="subscript"/>
          <w:lang w:val="pt-BR"/>
        </w:rPr>
        <w:t>1</w:t>
      </w:r>
      <w:r w:rsidRPr="00F16E87">
        <w:rPr>
          <w:lang w:val="pt-BR"/>
        </w:rPr>
        <w:t xml:space="preserve"> = 30</w:t>
      </w:r>
      <w:r w:rsidRPr="00F16E87">
        <w:sym w:font="Symbol" w:char="F057"/>
      </w:r>
      <w:r w:rsidRPr="00F16E87">
        <w:rPr>
          <w:lang w:val="pt-BR"/>
        </w:rPr>
        <w:t>; R</w:t>
      </w:r>
      <w:r w:rsidRPr="00F16E87">
        <w:rPr>
          <w:vertAlign w:val="subscript"/>
          <w:lang w:val="pt-BR"/>
        </w:rPr>
        <w:t>2</w:t>
      </w:r>
      <w:r w:rsidRPr="00F16E87">
        <w:rPr>
          <w:lang w:val="pt-BR"/>
        </w:rPr>
        <w:t xml:space="preserve"> = 60</w:t>
      </w:r>
      <w:r w:rsidRPr="00F16E87">
        <w:sym w:font="Symbol" w:char="F057"/>
      </w:r>
      <w:r w:rsidRPr="00F16E87">
        <w:rPr>
          <w:lang w:val="pt-BR"/>
        </w:rPr>
        <w:t xml:space="preserve"> mắc song song với nhau. Điện trở tương đương R</w:t>
      </w:r>
      <w:r w:rsidRPr="00F16E87">
        <w:rPr>
          <w:vertAlign w:val="subscript"/>
          <w:lang w:val="pt-BR"/>
        </w:rPr>
        <w:t>tđ</w:t>
      </w:r>
      <w:r w:rsidRPr="00F16E87">
        <w:rPr>
          <w:lang w:val="pt-BR"/>
        </w:rPr>
        <w:t xml:space="preserve"> của đoạn mạch có giá trị</w:t>
      </w:r>
    </w:p>
    <w:p w:rsidR="00F16E87" w:rsidRPr="00F16E87" w:rsidRDefault="00F16E87" w:rsidP="00F16E87">
      <w:pPr>
        <w:jc w:val="both"/>
        <w:rPr>
          <w:lang w:val="pt-BR"/>
        </w:rPr>
      </w:pPr>
      <w:r w:rsidRPr="00F16E87">
        <w:rPr>
          <w:lang w:val="pt-BR"/>
        </w:rPr>
        <w:t xml:space="preserve">    A. 0,05</w:t>
      </w:r>
      <w:r w:rsidRPr="00F16E87">
        <w:sym w:font="Symbol" w:char="F057"/>
      </w:r>
      <w:r w:rsidRPr="00F16E87">
        <w:rPr>
          <w:lang w:val="pt-BR"/>
        </w:rPr>
        <w:t>.</w:t>
      </w:r>
      <w:r w:rsidRPr="00F16E87">
        <w:rPr>
          <w:lang w:val="pt-BR"/>
        </w:rPr>
        <w:tab/>
      </w:r>
      <w:r w:rsidRPr="00F16E87">
        <w:rPr>
          <w:lang w:val="pt-BR"/>
        </w:rPr>
        <w:tab/>
        <w:t xml:space="preserve">         B. 20</w:t>
      </w:r>
      <w:r w:rsidRPr="00F16E87">
        <w:sym w:font="Symbol" w:char="F057"/>
      </w:r>
      <w:r w:rsidRPr="00F16E87">
        <w:rPr>
          <w:lang w:val="pt-BR"/>
        </w:rPr>
        <w:t xml:space="preserve">.         </w:t>
      </w:r>
      <w:r w:rsidRPr="00F16E87">
        <w:rPr>
          <w:lang w:val="pt-BR"/>
        </w:rPr>
        <w:tab/>
      </w:r>
      <w:r w:rsidRPr="00F16E87">
        <w:rPr>
          <w:lang w:val="pt-BR"/>
        </w:rPr>
        <w:tab/>
        <w:t>C. 90</w:t>
      </w:r>
      <w:r w:rsidRPr="00F16E87">
        <w:sym w:font="Symbol" w:char="F057"/>
      </w:r>
      <w:r w:rsidRPr="00F16E87">
        <w:rPr>
          <w:lang w:val="pt-BR"/>
        </w:rPr>
        <w:t>.</w:t>
      </w:r>
      <w:r w:rsidRPr="00F16E87">
        <w:rPr>
          <w:lang w:val="pt-BR"/>
        </w:rPr>
        <w:tab/>
      </w:r>
      <w:r w:rsidRPr="00F16E87">
        <w:rPr>
          <w:lang w:val="pt-BR"/>
        </w:rPr>
        <w:tab/>
        <w:t>D. 1800</w:t>
      </w:r>
      <w:r w:rsidRPr="00F16E87">
        <w:sym w:font="Symbol" w:char="F057"/>
      </w:r>
      <w:r w:rsidRPr="00F16E87">
        <w:rPr>
          <w:lang w:val="pt-BR"/>
        </w:rPr>
        <w:t>.</w:t>
      </w:r>
    </w:p>
    <w:p w:rsidR="00F16E87" w:rsidRPr="00F16E87" w:rsidRDefault="00F16E87" w:rsidP="00F16E87">
      <w:pPr>
        <w:jc w:val="both"/>
        <w:rPr>
          <w:lang w:val="pt-BR"/>
        </w:rPr>
      </w:pPr>
      <w:r w:rsidRPr="00F16E87">
        <w:rPr>
          <w:b/>
          <w:bCs/>
          <w:lang w:val="pt-BR"/>
        </w:rPr>
        <w:t xml:space="preserve">Câu 3. </w:t>
      </w:r>
      <w:r w:rsidRPr="00F16E87">
        <w:rPr>
          <w:lang w:val="pt-BR"/>
        </w:rPr>
        <w:t>Khi đưa hai cực cùng tên của hai nam châm khác nhau lại gần nhau thì chúng</w:t>
      </w:r>
      <w:r>
        <w:rPr>
          <w:lang w:val="pt-BR"/>
        </w:rPr>
        <w:t>:</w:t>
      </w:r>
    </w:p>
    <w:p w:rsidR="00F16E87" w:rsidRPr="00F16E87" w:rsidRDefault="00F16E87" w:rsidP="00F16E87">
      <w:pPr>
        <w:jc w:val="both"/>
        <w:rPr>
          <w:lang w:val="pt-BR"/>
        </w:rPr>
      </w:pPr>
      <w:r w:rsidRPr="00F16E87">
        <w:rPr>
          <w:lang w:val="pt-BR"/>
        </w:rPr>
        <w:t xml:space="preserve">    A. hút nhau. </w:t>
      </w:r>
      <w:r w:rsidRPr="00F16E87">
        <w:rPr>
          <w:lang w:val="pt-BR"/>
        </w:rPr>
        <w:tab/>
      </w:r>
      <w:r w:rsidRPr="00F16E87">
        <w:rPr>
          <w:lang w:val="pt-BR"/>
        </w:rPr>
        <w:tab/>
      </w:r>
      <w:r w:rsidRPr="00F16E87">
        <w:rPr>
          <w:lang w:val="pt-BR"/>
        </w:rPr>
        <w:tab/>
        <w:t xml:space="preserve">           C. không hút nhau cũng không đẩy nhau.</w:t>
      </w:r>
    </w:p>
    <w:p w:rsidR="00F16E87" w:rsidRPr="00F16E87" w:rsidRDefault="00F16E87" w:rsidP="00F16E87">
      <w:pPr>
        <w:jc w:val="both"/>
        <w:rPr>
          <w:lang w:val="pt-BR"/>
        </w:rPr>
      </w:pPr>
      <w:r w:rsidRPr="00F16E87">
        <w:rPr>
          <w:lang w:val="pt-BR"/>
        </w:rPr>
        <w:t xml:space="preserve">    B. đẩy nhau. </w:t>
      </w:r>
      <w:r w:rsidRPr="00F16E87">
        <w:rPr>
          <w:lang w:val="pt-BR"/>
        </w:rPr>
        <w:tab/>
      </w:r>
      <w:r w:rsidRPr="00F16E87">
        <w:rPr>
          <w:lang w:val="pt-BR"/>
        </w:rPr>
        <w:tab/>
      </w:r>
      <w:r w:rsidRPr="00F16E87">
        <w:rPr>
          <w:lang w:val="pt-BR"/>
        </w:rPr>
        <w:tab/>
        <w:t xml:space="preserve">           D. lúc hút, lúc đẩy nhau.</w:t>
      </w:r>
    </w:p>
    <w:p w:rsidR="00F16E87" w:rsidRPr="00F16E87" w:rsidRDefault="00F16E87" w:rsidP="00F16E87">
      <w:pPr>
        <w:jc w:val="both"/>
        <w:rPr>
          <w:lang w:val="pt-BR"/>
        </w:rPr>
      </w:pPr>
      <w:r w:rsidRPr="00F16E87">
        <w:rPr>
          <w:b/>
          <w:bCs/>
          <w:lang w:val="pt-BR"/>
        </w:rPr>
        <w:t xml:space="preserve">Câu 4. </w:t>
      </w:r>
      <w:r w:rsidRPr="00F16E87">
        <w:rPr>
          <w:lang w:val="pt-BR"/>
        </w:rPr>
        <w:t>Lõi sắt trong nam châm điện có tác dụng gì?</w:t>
      </w:r>
    </w:p>
    <w:p w:rsidR="00F16E87" w:rsidRPr="00F16E87" w:rsidRDefault="00F16E87" w:rsidP="00F16E87">
      <w:pPr>
        <w:jc w:val="both"/>
        <w:rPr>
          <w:lang w:val="pt-BR"/>
        </w:rPr>
      </w:pPr>
      <w:r w:rsidRPr="00F16E87">
        <w:rPr>
          <w:lang w:val="pt-BR"/>
        </w:rPr>
        <w:t xml:space="preserve">    A. Làm cho nam châm được chắc chắ</w:t>
      </w:r>
      <w:r>
        <w:rPr>
          <w:lang w:val="pt-BR"/>
        </w:rPr>
        <w:t xml:space="preserve">n. </w:t>
      </w:r>
      <w:r>
        <w:rPr>
          <w:lang w:val="pt-BR"/>
        </w:rPr>
        <w:tab/>
        <w:t xml:space="preserve">          </w:t>
      </w:r>
      <w:r w:rsidRPr="00F16E87">
        <w:rPr>
          <w:lang w:val="pt-BR"/>
        </w:rPr>
        <w:t xml:space="preserve"> B. Làm tăng từ trường của ống dây. </w:t>
      </w:r>
    </w:p>
    <w:p w:rsidR="00F16E87" w:rsidRPr="00F16E87" w:rsidRDefault="00F16E87" w:rsidP="00F16E87">
      <w:pPr>
        <w:jc w:val="both"/>
        <w:rPr>
          <w:lang w:val="pt-BR"/>
        </w:rPr>
      </w:pPr>
      <w:r w:rsidRPr="00F16E87">
        <w:rPr>
          <w:lang w:val="pt-BR"/>
        </w:rPr>
        <w:t xml:space="preserve">    C. Làm nam châm được nhiễm từ vĩnh viễ</w:t>
      </w:r>
      <w:r>
        <w:rPr>
          <w:lang w:val="pt-BR"/>
        </w:rPr>
        <w:t>n.</w:t>
      </w:r>
      <w:r>
        <w:rPr>
          <w:lang w:val="pt-BR"/>
        </w:rPr>
        <w:tab/>
      </w:r>
      <w:r w:rsidRPr="00F16E87">
        <w:rPr>
          <w:lang w:val="pt-BR"/>
        </w:rPr>
        <w:t>D. Không có tác dụng gì.</w:t>
      </w:r>
    </w:p>
    <w:p w:rsidR="00F16E87" w:rsidRPr="00F16E87" w:rsidRDefault="00F16E87" w:rsidP="00F16E87">
      <w:pPr>
        <w:spacing w:before="60"/>
        <w:jc w:val="both"/>
        <w:rPr>
          <w:lang w:val="pt-BR"/>
        </w:rPr>
      </w:pPr>
      <w:r w:rsidRPr="00F16E87">
        <w:rPr>
          <w:noProof/>
        </w:rPr>
        <w:pict>
          <v:group id="_x0000_s1026" style="position:absolute;left:0;text-align:left;margin-left:365.25pt;margin-top:6.15pt;width:136.65pt;height:105.4pt;z-index:251660288" coordorigin="8333,10485" coordsize="2733,2108">
            <v:group id="_x0000_s1027" style="position:absolute;left:8333;top:10485;width:2733;height:1815" coordorigin="8117,7014" coordsize="2733,1815">
              <v:group id="_x0000_s1028" style="position:absolute;left:8117;top:7164;width:1881;height:555" coordorigin="8252,12294" coordsize="1881,555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9" type="#_x0000_t202" style="position:absolute;left:9563;top:12294;width:570;height:540" filled="f" stroked="f">
                  <v:textbox style="mso-next-textbox:#_x0000_s1029">
                    <w:txbxContent>
                      <w:p w:rsidR="00F16E87" w:rsidRPr="000C174D" w:rsidRDefault="00F16E87" w:rsidP="00F16E87">
                        <w:r w:rsidRPr="000C174D">
                          <w:t>B</w:t>
                        </w:r>
                      </w:p>
                    </w:txbxContent>
                  </v:textbox>
                </v:shape>
                <v:shape id="_x0000_s1030" type="#_x0000_t202" style="position:absolute;left:8252;top:12309;width:570;height:540" filled="f" stroked="f">
                  <v:textbox style="mso-next-textbox:#_x0000_s1030">
                    <w:txbxContent>
                      <w:p w:rsidR="00F16E87" w:rsidRPr="000C174D" w:rsidRDefault="00F16E87" w:rsidP="00F16E87">
                        <w:r w:rsidRPr="000C174D">
                          <w:t>A</w:t>
                        </w:r>
                      </w:p>
                    </w:txbxContent>
                  </v:textbox>
                </v:shape>
              </v:group>
              <v:group id="_x0000_s1031" style="position:absolute;left:8387;top:7014;width:2463;height:1815" coordorigin="8387,7014" coordsize="2463,1815">
                <v:group id="_x0000_s1032" style="position:absolute;left:8387;top:7432;width:1287;height:1397" coordorigin="8387,7432" coordsize="1287,1397">
                  <v:shape id="_x0000_s1033" type="#_x0000_t202" style="position:absolute;left:8657;top:8289;width:384;height:540" filled="f" stroked="f">
                    <v:textbox>
                      <w:txbxContent>
                        <w:p w:rsidR="00F16E87" w:rsidRPr="001D1364" w:rsidRDefault="00F16E87" w:rsidP="00F16E87">
                          <w:r w:rsidRPr="001D1364">
                            <w:t>K</w:t>
                          </w:r>
                        </w:p>
                      </w:txbxContent>
                    </v:textbox>
                  </v:shape>
                  <v:group id="_x0000_s1034" style="position:absolute;left:8387;top:7432;width:1287;height:1028" coordorigin="8387,7432" coordsize="1287,1028">
                    <v:group id="_x0000_s1035" style="position:absolute;left:8387;top:7432;width:1254;height:1028" coordorigin="8387,7432" coordsize="1254,1028">
                      <v:group id="_x0000_s1036" style="position:absolute;left:9119;top:8154;width:141;height:306" coordorigin="9227,13224" coordsize="141,306">
                        <v:line id="_x0000_s1037" style="position:absolute" from="9227,13224" to="9227,13530"/>
                        <v:line id="_x0000_s1038" style="position:absolute;flip:x" from="9368,13284" to="9368,13464"/>
                      </v:group>
                      <v:group id="_x0000_s1039" style="position:absolute;left:8387;top:7432;width:1254;height:885" coordorigin="8110,11154" coordsize="1254,885">
                        <v:group id="_x0000_s1040" style="position:absolute;left:8110;top:11154;width:1254;height:880" coordorigin="8030,10494" coordsize="1311,1060">
                          <v:group id="_x0000_s1041" style="position:absolute;left:8030;top:10494;width:1311;height:555" coordorigin="7745,10569" coordsize="2109,1095">
                            <v:shapetype id="_x0000_t22" coordsize="21600,21600" o:spt="22" adj="5400" path="m10800,qx0@1l0@2qy10800,21600,21600@2l21600@1qy10800,xem0@1qy10800@0,21600@1nfe">
                              <v:formulas>
                                <v:f eqn="val #0"/>
                                <v:f eqn="prod #0 1 2"/>
                                <v:f eqn="sum height 0 @1"/>
                              </v:formulas>
                              <v:path o:extrusionok="f" gradientshapeok="t" o:connecttype="custom" o:connectlocs="10800,@0;10800,0;0,10800;10800,21600;21600,10800" o:connectangles="270,270,180,90,0" textboxrect="0,@0,21600,@2"/>
                              <v:handles>
                                <v:h position="center,#0" yrange="0,10800"/>
                              </v:handles>
                              <o:complex v:ext="view"/>
                            </v:shapetype>
                            <v:shape id="_x0000_s1042" type="#_x0000_t22" style="position:absolute;left:8357;top:10062;width:885;height:2109;rotation:270">
                              <v:fill color2="#969696" rotate="t" angle="-90" focus="50%" type="gradient"/>
                            </v:shape>
                            <v:group id="_x0000_s1043" style="position:absolute;left:8019;top:10569;width:1692;height:1095" coordorigin="8019,10569" coordsize="1692,1095">
                              <v:shapetype id="_x0000_t19" coordsize="21600,21600" o:spt="19" adj="-5898240,,,21600,21600" path="wr-21600,,21600,43200,,,21600,21600nfewr-21600,,21600,43200,,,21600,21600l,21600nsxe" filled="f">
                                <v:formulas>
                                  <v:f eqn="val #2"/>
                                  <v:f eqn="val #3"/>
                                  <v:f eqn="val #4"/>
                                </v:formulas>
                                <v:path arrowok="t" o:extrusionok="f" gradientshapeok="t" o:connecttype="custom" o:connectlocs="0,0;21600,21600;0,21600"/>
                                <v:handles>
                                  <v:h position="@2,#0" polar="@0,@1"/>
                                  <v:h position="@2,#1" polar="@0,@1"/>
                                </v:handles>
                              </v:shapetype>
                              <v:shape id="_x0000_s1044" type="#_x0000_t19" style="position:absolute;left:8019;top:10569;width:410;height:1080" coordsize="34565,43200" adj="-8180730,8315728,12965" path="wr-8635,,34565,43200,629,3869,,38876nfewr-8635,,34565,43200,629,3869,,38876l12965,21600nsxe">
                                <v:path o:connectlocs="629,3869;0,38876;12965,21600"/>
                              </v:shape>
                              <v:group id="_x0000_s1045" style="position:absolute;left:8315;top:10584;width:1206;height:1080" coordorigin="8315,10584" coordsize="1206,1080">
                                <v:group id="_x0000_s1046" style="position:absolute;left:8315;top:10584;width:468;height:1080" coordorigin="8315,10584" coordsize="468,1080">
                                  <v:shape id="_x0000_s1047" type="#_x0000_t19" style="position:absolute;left:8315;top:10584;width:285;height:1080" coordsize="34565,43200" adj="-8180730,8315728,12965" path="wr-8635,,34565,43200,629,3869,,38876nfewr-8635,,34565,43200,629,3869,,38876l12965,21600nsxe">
                                    <v:path o:connectlocs="629,3869;0,38876;12965,21600"/>
                                  </v:shape>
                                  <v:shape id="_x0000_s1048" type="#_x0000_t19" style="position:absolute;left:8498;top:10584;width:285;height:1080" coordsize="34565,43200" adj="-8180730,8315728,12965" path="wr-8635,,34565,43200,629,3869,,38876nfewr-8635,,34565,43200,629,3869,,38876l12965,21600nsxe">
                                    <v:path o:connectlocs="629,3869;0,38876;12965,21600"/>
                                  </v:shape>
                                </v:group>
                                <v:group id="_x0000_s1049" style="position:absolute;left:8672;top:10584;width:468;height:1080" coordorigin="8315,10584" coordsize="468,1080">
                                  <v:shape id="_x0000_s1050" type="#_x0000_t19" style="position:absolute;left:8315;top:10584;width:285;height:1080" coordsize="34565,43200" adj="-8180730,8315728,12965" path="wr-8635,,34565,43200,629,3869,,38876nfewr-8635,,34565,43200,629,3869,,38876l12965,21600nsxe">
                                    <v:path o:connectlocs="629,3869;0,38876;12965,21600"/>
                                  </v:shape>
                                  <v:shape id="_x0000_s1051" type="#_x0000_t19" style="position:absolute;left:8498;top:10584;width:285;height:1080" coordsize="34565,43200" adj="-8180730,8315728,12965" path="wr-8635,,34565,43200,629,3869,,38876nfewr-8635,,34565,43200,629,3869,,38876l12965,21600nsxe">
                                    <v:path o:connectlocs="629,3869;0,38876;12965,21600"/>
                                  </v:shape>
                                </v:group>
                                <v:group id="_x0000_s1052" style="position:absolute;left:9053;top:10584;width:468;height:1080" coordorigin="8315,10584" coordsize="468,1080">
                                  <v:shape id="_x0000_s1053" type="#_x0000_t19" style="position:absolute;left:8315;top:10584;width:285;height:1080" coordsize="34565,43200" adj="-8180730,8315728,12965" path="wr-8635,,34565,43200,629,3869,,38876nfewr-8635,,34565,43200,629,3869,,38876l12965,21600nsxe">
                                    <v:path o:connectlocs="629,3869;0,38876;12965,21600"/>
                                  </v:shape>
                                  <v:shape id="_x0000_s1054" type="#_x0000_t19" style="position:absolute;left:8498;top:10584;width:285;height:1080" coordsize="34565,43200" adj="-8180730,8315728,12965" path="wr-8635,,34565,43200,629,3869,,38876nfewr-8635,,34565,43200,629,3869,,38876l12965,21600nsxe">
                                    <v:path o:connectlocs="629,3869;0,38876;12965,21600"/>
                                  </v:shape>
                                </v:group>
                              </v:group>
                              <v:shape id="_x0000_s1055" type="#_x0000_t19" style="position:absolute;left:9434;top:10599;width:277;height:1020" coordsize="33936,40788" adj="-8180730,4106796,12336" path="wr-9264,,33936,43200,,3869,22255,40788nfewr-9264,,33936,43200,,3869,22255,40788l12336,21600nsxe">
                                <v:path o:connectlocs="0,3869;22255,40788;12336,21600"/>
                              </v:shape>
                            </v:group>
                          </v:group>
                          <v:line id="_x0000_s1056" style="position:absolute" from="8186,10989" to="8186,11539"/>
                          <v:line id="_x0000_s1057" style="position:absolute" from="9197,11004" to="9197,11554"/>
                        </v:group>
                        <v:group id="_x0000_s1058" style="position:absolute;left:8266;top:11914;width:954;height:125" coordorigin="8266,11914" coordsize="954,125">
                          <v:line id="_x0000_s1059" style="position:absolute" from="8266,12039" to="8494,12039"/>
                          <v:line id="_x0000_s1060" style="position:absolute" from="8992,12039" to="9220,12039"/>
                          <v:line id="_x0000_s1061" style="position:absolute" from="8680,12039" to="8850,12039"/>
                          <v:line id="_x0000_s1062" style="position:absolute;flip:y" from="8479,11914" to="8649,12039"/>
                        </v:group>
                      </v:group>
                    </v:group>
                    <v:group id="_x0000_s1063" style="position:absolute;left:8834;top:7884;width:840;height:540" coordorigin="8951,12969" coordsize="840,540">
                      <v:shape id="_x0000_s1064" type="#_x0000_t202" style="position:absolute;left:9221;top:12969;width:570;height:540" filled="f" stroked="f">
                        <v:textbox style="mso-next-textbox:#_x0000_s1064">
                          <w:txbxContent>
                            <w:p w:rsidR="00F16E87" w:rsidRPr="007F5147" w:rsidRDefault="00F16E87" w:rsidP="00F16E87">
                              <w:r>
                                <w:t>-</w:t>
                              </w:r>
                            </w:p>
                          </w:txbxContent>
                        </v:textbox>
                      </v:shape>
                      <v:shape id="_x0000_s1065" type="#_x0000_t202" style="position:absolute;left:8951;top:12969;width:570;height:540" filled="f" stroked="f">
                        <v:textbox style="mso-next-textbox:#_x0000_s1065">
                          <w:txbxContent>
                            <w:p w:rsidR="00F16E87" w:rsidRPr="007F5147" w:rsidRDefault="00F16E87" w:rsidP="00F16E87">
                              <w:r>
                                <w:t>+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group id="_x0000_s1066" style="position:absolute;left:9854;top:7014;width:996;height:1228" coordorigin="9836,7074" coordsize="996,1228">
                  <v:group id="_x0000_s1067" style="position:absolute;left:9836;top:7762;width:996;height:540" coordorigin="9737,10749" coordsize="996,540">
                    <v:shape id="_x0000_s1068" type="#_x0000_t202" style="position:absolute;left:9737;top:10749;width:570;height:540" filled="f" stroked="f">
                      <v:textbox style="mso-next-textbox:#_x0000_s1068">
                        <w:txbxContent>
                          <w:p w:rsidR="00F16E87" w:rsidRPr="000C174D" w:rsidRDefault="00F16E87" w:rsidP="00F16E87">
                            <w:r w:rsidRPr="000C174D">
                              <w:t>N</w:t>
                            </w:r>
                          </w:p>
                        </w:txbxContent>
                      </v:textbox>
                    </v:shape>
                    <v:shape id="_x0000_s1069" type="#_x0000_t202" style="position:absolute;left:10163;top:10749;width:570;height:540" filled="f" stroked="f">
                      <v:textbox style="mso-next-textbox:#_x0000_s1069">
                        <w:txbxContent>
                          <w:p w:rsidR="00F16E87" w:rsidRPr="000C174D" w:rsidRDefault="00F16E87" w:rsidP="00F16E87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 xml:space="preserve">  </w:t>
                            </w:r>
                            <w:r w:rsidRPr="000C174D">
                              <w:rPr>
                                <w:sz w:val="26"/>
                                <w:szCs w:val="26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v:group>
                  <v:group id="_x0000_s1070" style="position:absolute;left:9941;top:7074;width:675;height:777" coordorigin="9941,7074" coordsize="675,777">
                    <v:group id="_x0000_s1071" style="position:absolute;left:9941;top:7599;width:675;height:252" coordorigin="3536,8455" coordsize="2156,1211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_x0000_s1072" type="#_x0000_t5" style="position:absolute;left:4553;top:8514;width:1197;height:1080;rotation:90" filled="f"/>
                      <v:shape id="_x0000_s1073" type="#_x0000_t5" style="position:absolute;left:3477;top:8528;width:1197;height:1080;rotation:270" fillcolor="black">
                        <v:fill r:id="rId8" o:title="" type="pattern"/>
                      </v:shape>
                    </v:group>
                    <v:group id="_x0000_s1074" style="position:absolute;left:10109;top:7074;width:382;height:507" coordorigin="10109,7074" coordsize="382,507">
                      <v:group id="_x0000_s1075" style="position:absolute;left:10109;top:7074;width:382;height:135" coordorigin="9995,10181" coordsize="382,135">
                        <v:line id="_x0000_s1076" style="position:absolute" from="9995,10314" to="10337,10314"/>
                        <v:group id="_x0000_s1077" style="position:absolute;left:10020;top:10181;width:357;height:135" coordorigin="10020,10181" coordsize="357,135">
                          <v:group id="_x0000_s1078" style="position:absolute;left:10020;top:10181;width:166;height:130" coordorigin="10020,10189" coordsize="166,130">
                            <v:line id="_x0000_s1079" style="position:absolute;flip:x" from="10020,10189" to="10094,10314"/>
                            <v:line id="_x0000_s1080" style="position:absolute;flip:x" from="10112,10194" to="10186,10319"/>
                          </v:group>
                          <v:group id="_x0000_s1081" style="position:absolute;left:10211;top:10186;width:166;height:130" coordorigin="10020,10189" coordsize="166,130">
                            <v:line id="_x0000_s1082" style="position:absolute;flip:x" from="10020,10189" to="10094,10314"/>
                            <v:line id="_x0000_s1083" style="position:absolute;flip:x" from="10112,10194" to="10186,10319"/>
                          </v:group>
                        </v:group>
                      </v:group>
                      <v:line id="_x0000_s1084" style="position:absolute" from="10280,7212" to="10280,7581"/>
                    </v:group>
                  </v:group>
                </v:group>
              </v:group>
            </v:group>
            <v:shape id="_x0000_s1085" type="#_x0000_t202" style="position:absolute;left:8869;top:12149;width:1856;height:444" filled="f" stroked="f">
              <v:textbox style="mso-next-textbox:#_x0000_s1085" inset="0,0,0,0">
                <w:txbxContent>
                  <w:p w:rsidR="00F16E87" w:rsidRPr="00B20A18" w:rsidRDefault="00F16E87" w:rsidP="00F16E87">
                    <w:pPr>
                      <w:jc w:val="center"/>
                      <w:rPr>
                        <w:sz w:val="24"/>
                        <w:szCs w:val="24"/>
                      </w:rPr>
                    </w:pPr>
                    <w:r w:rsidRPr="00B20A18">
                      <w:rPr>
                        <w:sz w:val="24"/>
                        <w:szCs w:val="24"/>
                      </w:rPr>
                      <w:t>Hình 1</w:t>
                    </w:r>
                  </w:p>
                </w:txbxContent>
              </v:textbox>
            </v:shape>
            <w10:wrap type="square"/>
          </v:group>
        </w:pict>
      </w:r>
      <w:r w:rsidRPr="00F16E87">
        <w:rPr>
          <w:b/>
          <w:bCs/>
          <w:lang w:val="pt-BR"/>
        </w:rPr>
        <w:t>Câu 5</w:t>
      </w:r>
      <w:r w:rsidRPr="00F16E87">
        <w:rPr>
          <w:lang w:val="pt-BR"/>
        </w:rPr>
        <w:t>. Quan sát thí nghiệm hình 1, hãy cho biết có hiện tượng gì xảy ra với kim nam châm, khi đóng công tắc K?</w:t>
      </w:r>
    </w:p>
    <w:p w:rsidR="00F16E87" w:rsidRPr="00F16E87" w:rsidRDefault="00F16E87" w:rsidP="00F16E87">
      <w:pPr>
        <w:jc w:val="both"/>
        <w:rPr>
          <w:lang w:val="pt-BR"/>
        </w:rPr>
      </w:pPr>
      <w:r w:rsidRPr="00F16E87">
        <w:rPr>
          <w:lang w:val="pt-BR"/>
        </w:rPr>
        <w:t xml:space="preserve">    A. Cực Nam của kim nam châm bị hút về phía đầu B.</w:t>
      </w:r>
    </w:p>
    <w:p w:rsidR="00F16E87" w:rsidRPr="00F16E87" w:rsidRDefault="00F16E87" w:rsidP="00F16E87">
      <w:pPr>
        <w:jc w:val="both"/>
        <w:rPr>
          <w:lang w:val="pt-BR"/>
        </w:rPr>
      </w:pPr>
      <w:r w:rsidRPr="00F16E87">
        <w:rPr>
          <w:lang w:val="pt-BR"/>
        </w:rPr>
        <w:t xml:space="preserve">    B. Cực Nam của kim nam châm bị đẩy ra đầu B. </w:t>
      </w:r>
    </w:p>
    <w:p w:rsidR="00F16E87" w:rsidRPr="00F16E87" w:rsidRDefault="00F16E87" w:rsidP="00F16E87">
      <w:pPr>
        <w:jc w:val="both"/>
        <w:rPr>
          <w:lang w:val="pt-BR"/>
        </w:rPr>
      </w:pPr>
      <w:r w:rsidRPr="00F16E87">
        <w:rPr>
          <w:lang w:val="pt-BR"/>
        </w:rPr>
        <w:t xml:space="preserve">    C. Cực Nam của kim nam vẫn đứng yên so với ban đầu.</w:t>
      </w:r>
    </w:p>
    <w:p w:rsidR="00F16E87" w:rsidRPr="00F16E87" w:rsidRDefault="00F16E87" w:rsidP="00F16E87">
      <w:pPr>
        <w:jc w:val="both"/>
        <w:rPr>
          <w:b/>
          <w:bCs/>
          <w:lang w:val="pt-BR"/>
        </w:rPr>
      </w:pPr>
      <w:r w:rsidRPr="00F16E87">
        <w:rPr>
          <w:lang w:val="pt-BR"/>
        </w:rPr>
        <w:t xml:space="preserve">    D. Cực Nam của kim nam châm vuụng góc với trục ống dây</w:t>
      </w:r>
    </w:p>
    <w:p w:rsidR="00F16E87" w:rsidRDefault="00F16E87" w:rsidP="00F16E87">
      <w:pPr>
        <w:pStyle w:val="NoSpacing"/>
        <w:rPr>
          <w:b/>
          <w:sz w:val="28"/>
          <w:szCs w:val="28"/>
          <w:lang w:val="pt-BR"/>
        </w:rPr>
      </w:pPr>
    </w:p>
    <w:p w:rsidR="00F16E87" w:rsidRPr="00F16E87" w:rsidRDefault="00F16E87" w:rsidP="00F16E87">
      <w:pPr>
        <w:pStyle w:val="NoSpacing"/>
        <w:rPr>
          <w:sz w:val="28"/>
          <w:szCs w:val="28"/>
          <w:lang w:val="pt-BR"/>
        </w:rPr>
      </w:pPr>
      <w:r w:rsidRPr="00F16E87">
        <w:rPr>
          <w:b/>
          <w:sz w:val="28"/>
          <w:szCs w:val="28"/>
          <w:lang w:val="pt-BR"/>
        </w:rPr>
        <w:t xml:space="preserve">Câu </w:t>
      </w:r>
      <w:r>
        <w:rPr>
          <w:b/>
          <w:sz w:val="28"/>
          <w:szCs w:val="28"/>
        </w:rPr>
        <w:t>6</w:t>
      </w:r>
      <w:r w:rsidRPr="00F16E87">
        <w:rPr>
          <w:b/>
          <w:sz w:val="28"/>
          <w:szCs w:val="28"/>
          <w:lang w:val="vi-VN"/>
        </w:rPr>
        <w:t>.</w:t>
      </w:r>
      <w:r w:rsidRPr="00F16E87">
        <w:rPr>
          <w:sz w:val="28"/>
          <w:szCs w:val="28"/>
          <w:lang w:val="vi-VN"/>
        </w:rPr>
        <w:t xml:space="preserve"> </w:t>
      </w:r>
      <w:r w:rsidRPr="00F16E87">
        <w:rPr>
          <w:sz w:val="28"/>
          <w:szCs w:val="28"/>
          <w:lang w:val="pt-BR"/>
        </w:rPr>
        <w:t>Đặt vào hai đầu dây dẫn có điện trở 25Ω một hiệu điện thế 12V thì cường độ dòng điện chạy qua dây là :</w:t>
      </w:r>
    </w:p>
    <w:p w:rsidR="00F16E87" w:rsidRPr="00F16E87" w:rsidRDefault="00F16E87" w:rsidP="00F16E87">
      <w:pPr>
        <w:pStyle w:val="NoSpacing"/>
        <w:rPr>
          <w:sz w:val="28"/>
          <w:szCs w:val="28"/>
          <w:lang w:val="pt-BR"/>
        </w:rPr>
      </w:pPr>
      <w:r w:rsidRPr="00F16E87">
        <w:rPr>
          <w:sz w:val="28"/>
          <w:szCs w:val="28"/>
          <w:lang w:val="pt-BR"/>
        </w:rPr>
        <w:t>A. 37A;</w:t>
      </w:r>
      <w:r w:rsidRPr="00F16E87">
        <w:rPr>
          <w:sz w:val="28"/>
          <w:szCs w:val="28"/>
          <w:lang w:val="pt-BR"/>
        </w:rPr>
        <w:tab/>
      </w:r>
      <w:r w:rsidRPr="00F16E87">
        <w:rPr>
          <w:sz w:val="28"/>
          <w:szCs w:val="28"/>
          <w:lang w:val="pt-BR"/>
        </w:rPr>
        <w:tab/>
        <w:t xml:space="preserve">  B. 4,8A ;</w:t>
      </w:r>
      <w:r w:rsidRPr="00F16E87">
        <w:rPr>
          <w:sz w:val="28"/>
          <w:szCs w:val="28"/>
          <w:lang w:val="pt-BR"/>
        </w:rPr>
        <w:tab/>
        <w:t xml:space="preserve">           C. 2,1A;</w:t>
      </w:r>
      <w:r w:rsidRPr="00F16E87">
        <w:rPr>
          <w:sz w:val="28"/>
          <w:szCs w:val="28"/>
          <w:lang w:val="pt-BR"/>
        </w:rPr>
        <w:tab/>
        <w:t xml:space="preserve">                D. 0,48A.</w:t>
      </w:r>
    </w:p>
    <w:p w:rsidR="00F16E87" w:rsidRPr="00F16E87" w:rsidRDefault="00F16E87" w:rsidP="00F16E87">
      <w:pPr>
        <w:spacing w:before="60"/>
        <w:jc w:val="both"/>
        <w:rPr>
          <w:lang w:val="fr-FR"/>
        </w:rPr>
      </w:pPr>
      <w:r w:rsidRPr="00F16E87">
        <w:rPr>
          <w:b/>
          <w:lang w:val="fr-FR"/>
        </w:rPr>
        <w:t xml:space="preserve">Câu </w:t>
      </w:r>
      <w:r>
        <w:rPr>
          <w:b/>
        </w:rPr>
        <w:t>7</w:t>
      </w:r>
      <w:r w:rsidRPr="00F16E87">
        <w:rPr>
          <w:b/>
          <w:lang w:val="fr-FR"/>
        </w:rPr>
        <w:t xml:space="preserve">. </w:t>
      </w:r>
      <w:r w:rsidRPr="00F16E87">
        <w:rPr>
          <w:lang w:val="fr-FR"/>
        </w:rPr>
        <w:t xml:space="preserve">Mỗi ngày, một bóng đèn 220V - 60W thắp trung bình 5 giờ với hiệu điện thế 220V. Điện năng tiêu thụ trong một tháng (30 ngày) là </w:t>
      </w:r>
    </w:p>
    <w:p w:rsidR="00F16E87" w:rsidRPr="00F16E87" w:rsidRDefault="00F16E87" w:rsidP="00F16E87">
      <w:pPr>
        <w:jc w:val="both"/>
        <w:rPr>
          <w:b/>
          <w:bCs/>
          <w:lang w:val="pt-BR"/>
        </w:rPr>
      </w:pPr>
      <w:r w:rsidRPr="00F16E87">
        <w:rPr>
          <w:lang w:val="fr-FR"/>
        </w:rPr>
        <w:t xml:space="preserve">A. 9000J. </w:t>
      </w:r>
      <w:r w:rsidRPr="00F16E87">
        <w:rPr>
          <w:lang w:val="fr-FR"/>
        </w:rPr>
        <w:tab/>
      </w:r>
      <w:r w:rsidRPr="00F16E87">
        <w:rPr>
          <w:lang w:val="fr-FR"/>
        </w:rPr>
        <w:tab/>
        <w:t>B. 9kW.h.</w:t>
      </w:r>
      <w:r w:rsidRPr="00F16E87">
        <w:rPr>
          <w:lang w:val="fr-FR"/>
        </w:rPr>
        <w:tab/>
      </w:r>
      <w:r w:rsidRPr="00F16E87">
        <w:rPr>
          <w:lang w:val="fr-FR"/>
        </w:rPr>
        <w:tab/>
        <w:t>C. 9kJ.</w:t>
      </w:r>
      <w:r w:rsidRPr="00F16E87">
        <w:rPr>
          <w:lang w:val="fr-FR"/>
        </w:rPr>
        <w:tab/>
      </w:r>
      <w:r w:rsidRPr="00F16E87">
        <w:rPr>
          <w:lang w:val="fr-FR"/>
        </w:rPr>
        <w:tab/>
      </w:r>
      <w:r w:rsidRPr="00F16E87">
        <w:rPr>
          <w:lang w:val="fr-FR"/>
        </w:rPr>
        <w:tab/>
        <w:t>D. 32400W.s.</w:t>
      </w:r>
    </w:p>
    <w:p w:rsidR="00F16E87" w:rsidRPr="00F16E87" w:rsidRDefault="00F16E87" w:rsidP="00F16E87">
      <w:pPr>
        <w:pStyle w:val="NoSpacing"/>
        <w:rPr>
          <w:sz w:val="28"/>
          <w:szCs w:val="28"/>
          <w:lang w:val="pt-BR"/>
        </w:rPr>
      </w:pPr>
      <w:r w:rsidRPr="00F16E87">
        <w:rPr>
          <w:b/>
          <w:sz w:val="28"/>
          <w:szCs w:val="28"/>
          <w:lang w:val="pt-BR"/>
        </w:rPr>
        <w:t xml:space="preserve">Câu </w:t>
      </w:r>
      <w:r>
        <w:rPr>
          <w:b/>
          <w:sz w:val="28"/>
          <w:szCs w:val="28"/>
        </w:rPr>
        <w:t>8</w:t>
      </w:r>
      <w:r w:rsidRPr="00F16E87">
        <w:rPr>
          <w:b/>
          <w:sz w:val="28"/>
          <w:szCs w:val="28"/>
          <w:lang w:val="vi-VN"/>
        </w:rPr>
        <w:t>.</w:t>
      </w:r>
      <w:r w:rsidRPr="00F16E87">
        <w:rPr>
          <w:sz w:val="28"/>
          <w:szCs w:val="28"/>
          <w:lang w:val="vi-VN"/>
        </w:rPr>
        <w:t xml:space="preserve"> </w:t>
      </w:r>
      <w:r w:rsidRPr="00F16E87">
        <w:rPr>
          <w:sz w:val="28"/>
          <w:szCs w:val="28"/>
          <w:lang w:val="pt-BR"/>
        </w:rPr>
        <w:t>Một cuộn dây điện trở có trị số 10</w:t>
      </w:r>
      <w:r w:rsidRPr="00F16E87">
        <w:rPr>
          <w:position w:val="-4"/>
          <w:sz w:val="28"/>
          <w:szCs w:val="28"/>
          <w:lang w:val="pt-BR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9" o:title=""/>
          </v:shape>
          <o:OLEObject Type="Embed" ProgID="Equation.DSMT4" ShapeID="_x0000_i1025" DrawAspect="Content" ObjectID="_1669801469" r:id="rId10"/>
        </w:object>
      </w:r>
      <w:r w:rsidRPr="00F16E87">
        <w:rPr>
          <w:sz w:val="28"/>
          <w:szCs w:val="28"/>
          <w:lang w:val="pt-BR"/>
        </w:rPr>
        <w:t xml:space="preserve"> được quấn bằng dây nikêlin có tiết diện là 0,1.10</w:t>
      </w:r>
      <w:r w:rsidRPr="00F16E87">
        <w:rPr>
          <w:sz w:val="28"/>
          <w:szCs w:val="28"/>
          <w:vertAlign w:val="superscript"/>
          <w:lang w:val="pt-BR"/>
        </w:rPr>
        <w:t>-6</w:t>
      </w:r>
      <w:r w:rsidRPr="00F16E87">
        <w:rPr>
          <w:sz w:val="28"/>
          <w:szCs w:val="28"/>
          <w:lang w:val="pt-BR"/>
        </w:rPr>
        <w:t>m</w:t>
      </w:r>
      <w:r w:rsidRPr="00F16E87">
        <w:rPr>
          <w:sz w:val="28"/>
          <w:szCs w:val="28"/>
          <w:vertAlign w:val="superscript"/>
          <w:lang w:val="pt-BR"/>
        </w:rPr>
        <w:t>2</w:t>
      </w:r>
      <w:r w:rsidRPr="00F16E87">
        <w:rPr>
          <w:sz w:val="28"/>
          <w:szCs w:val="28"/>
          <w:lang w:val="pt-BR"/>
        </w:rPr>
        <w:t xml:space="preserve"> và có điện trở suất là 0,4.10</w:t>
      </w:r>
      <w:r w:rsidRPr="00F16E87">
        <w:rPr>
          <w:sz w:val="28"/>
          <w:szCs w:val="28"/>
          <w:vertAlign w:val="superscript"/>
          <w:lang w:val="pt-BR"/>
        </w:rPr>
        <w:t>-6</w:t>
      </w:r>
      <w:r w:rsidRPr="00F16E87">
        <w:rPr>
          <w:sz w:val="28"/>
          <w:szCs w:val="28"/>
          <w:lang w:val="pt-BR"/>
        </w:rPr>
        <w:t>m</w:t>
      </w:r>
      <w:r w:rsidRPr="00F16E87">
        <w:rPr>
          <w:sz w:val="28"/>
          <w:szCs w:val="28"/>
          <w:vertAlign w:val="superscript"/>
          <w:lang w:val="pt-BR"/>
        </w:rPr>
        <w:t>2</w:t>
      </w:r>
      <w:r w:rsidRPr="00F16E87">
        <w:rPr>
          <w:sz w:val="28"/>
          <w:szCs w:val="28"/>
          <w:lang w:val="pt-BR"/>
        </w:rPr>
        <w:t>. Chiều dài của cuộn dây này là:</w:t>
      </w:r>
    </w:p>
    <w:p w:rsidR="00F16E87" w:rsidRPr="00F16E87" w:rsidRDefault="00F16E87" w:rsidP="00F16E87">
      <w:pPr>
        <w:pStyle w:val="NoSpacing"/>
        <w:rPr>
          <w:sz w:val="28"/>
          <w:szCs w:val="28"/>
          <w:lang w:val="vi-VN"/>
        </w:rPr>
      </w:pPr>
      <w:r w:rsidRPr="00F16E87">
        <w:rPr>
          <w:sz w:val="28"/>
          <w:szCs w:val="28"/>
          <w:lang w:val="pt-BR"/>
        </w:rPr>
        <w:t>A.</w:t>
      </w:r>
      <w:r w:rsidRPr="00F16E87">
        <w:rPr>
          <w:position w:val="-6"/>
          <w:sz w:val="28"/>
          <w:szCs w:val="28"/>
          <w:lang w:val="pt-BR"/>
        </w:rPr>
        <w:object w:dxaOrig="1760" w:dyaOrig="360">
          <v:shape id="_x0000_i1026" type="#_x0000_t75" style="width:87.75pt;height:18pt" o:ole="">
            <v:imagedata r:id="rId11" o:title=""/>
          </v:shape>
          <o:OLEObject Type="Embed" ProgID="Equation.DSMT4" ShapeID="_x0000_i1026" DrawAspect="Content" ObjectID="_1669801470" r:id="rId12"/>
        </w:object>
      </w:r>
      <w:r w:rsidRPr="00F16E87">
        <w:rPr>
          <w:sz w:val="28"/>
          <w:szCs w:val="28"/>
          <w:lang w:val="pt-BR"/>
        </w:rPr>
        <w:t xml:space="preserve">           B.</w:t>
      </w:r>
      <w:r w:rsidRPr="00F16E87">
        <w:rPr>
          <w:position w:val="-10"/>
          <w:sz w:val="28"/>
          <w:szCs w:val="28"/>
          <w:lang w:val="pt-BR"/>
        </w:rPr>
        <w:object w:dxaOrig="999" w:dyaOrig="340">
          <v:shape id="_x0000_i1027" type="#_x0000_t75" style="width:50.25pt;height:17.25pt" o:ole="">
            <v:imagedata r:id="rId13" o:title=""/>
          </v:shape>
          <o:OLEObject Type="Embed" ProgID="Equation.DSMT4" ShapeID="_x0000_i1027" DrawAspect="Content" ObjectID="_1669801471" r:id="rId14"/>
        </w:object>
      </w:r>
      <w:r w:rsidRPr="00F16E87">
        <w:rPr>
          <w:sz w:val="28"/>
          <w:szCs w:val="28"/>
          <w:lang w:val="pt-BR"/>
        </w:rPr>
        <w:t xml:space="preserve">          </w:t>
      </w:r>
      <w:r>
        <w:rPr>
          <w:sz w:val="28"/>
          <w:szCs w:val="28"/>
          <w:lang w:val="pt-BR"/>
        </w:rPr>
        <w:t xml:space="preserve"> </w:t>
      </w:r>
      <w:r w:rsidRPr="00F16E87">
        <w:rPr>
          <w:sz w:val="28"/>
          <w:szCs w:val="28"/>
          <w:lang w:val="pt-BR"/>
        </w:rPr>
        <w:t xml:space="preserve"> C. </w:t>
      </w:r>
      <w:r w:rsidRPr="00F16E87">
        <w:rPr>
          <w:position w:val="-6"/>
          <w:sz w:val="28"/>
          <w:szCs w:val="28"/>
          <w:lang w:val="pt-BR"/>
        </w:rPr>
        <w:object w:dxaOrig="1340" w:dyaOrig="360">
          <v:shape id="_x0000_i1028" type="#_x0000_t75" style="width:66.75pt;height:18pt" o:ole="">
            <v:imagedata r:id="rId15" o:title=""/>
          </v:shape>
          <o:OLEObject Type="Embed" ProgID="Equation.DSMT4" ShapeID="_x0000_i1028" DrawAspect="Content" ObjectID="_1669801472" r:id="rId16"/>
        </w:object>
      </w:r>
      <w:r w:rsidRPr="00F16E87">
        <w:rPr>
          <w:sz w:val="28"/>
          <w:szCs w:val="28"/>
          <w:lang w:val="pt-BR"/>
        </w:rPr>
        <w:t xml:space="preserve">       </w:t>
      </w:r>
      <w:r>
        <w:rPr>
          <w:sz w:val="28"/>
          <w:szCs w:val="28"/>
          <w:lang w:val="pt-BR"/>
        </w:rPr>
        <w:t xml:space="preserve"> </w:t>
      </w:r>
      <w:r w:rsidRPr="00F16E87">
        <w:rPr>
          <w:sz w:val="28"/>
          <w:szCs w:val="28"/>
          <w:lang w:val="pt-BR"/>
        </w:rPr>
        <w:t xml:space="preserve">D. </w:t>
      </w:r>
      <w:r w:rsidRPr="00F16E87">
        <w:rPr>
          <w:position w:val="-6"/>
          <w:sz w:val="28"/>
          <w:szCs w:val="28"/>
          <w:lang w:val="pt-BR"/>
        </w:rPr>
        <w:object w:dxaOrig="920" w:dyaOrig="300">
          <v:shape id="_x0000_i1029" type="#_x0000_t75" style="width:45.75pt;height:15pt" o:ole="">
            <v:imagedata r:id="rId17" o:title=""/>
          </v:shape>
          <o:OLEObject Type="Embed" ProgID="Equation.DSMT4" ShapeID="_x0000_i1029" DrawAspect="Content" ObjectID="_1669801473" r:id="rId18"/>
        </w:object>
      </w:r>
    </w:p>
    <w:p w:rsidR="00F16E87" w:rsidRPr="00F16E87" w:rsidRDefault="00F16E87" w:rsidP="00F16E87">
      <w:pPr>
        <w:pStyle w:val="NoSpacing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Câu 9</w:t>
      </w:r>
      <w:r w:rsidRPr="00F16E87">
        <w:rPr>
          <w:b/>
          <w:sz w:val="28"/>
          <w:szCs w:val="28"/>
          <w:lang w:val="vi-VN"/>
        </w:rPr>
        <w:t>.</w:t>
      </w:r>
      <w:r w:rsidRPr="00F16E87">
        <w:rPr>
          <w:sz w:val="28"/>
          <w:szCs w:val="28"/>
          <w:lang w:val="vi-VN"/>
        </w:rPr>
        <w:t xml:space="preserve"> </w:t>
      </w:r>
      <w:r w:rsidRPr="00F16E87">
        <w:rPr>
          <w:sz w:val="28"/>
          <w:szCs w:val="28"/>
          <w:lang w:val="nl-NL"/>
        </w:rPr>
        <w:t>Quy tắc nắm tay phải dùng để làm gì?</w:t>
      </w:r>
    </w:p>
    <w:p w:rsidR="00F16E87" w:rsidRPr="00F16E87" w:rsidRDefault="00F16E87" w:rsidP="00F16E87">
      <w:pPr>
        <w:pStyle w:val="NoSpacing"/>
        <w:rPr>
          <w:sz w:val="28"/>
          <w:szCs w:val="28"/>
        </w:rPr>
      </w:pPr>
      <w:r w:rsidRPr="00F16E87">
        <w:rPr>
          <w:sz w:val="28"/>
          <w:szCs w:val="28"/>
        </w:rPr>
        <w:t>A. Xác định chiều đường sức từ của nam châm thẳng.</w:t>
      </w:r>
    </w:p>
    <w:p w:rsidR="00F16E87" w:rsidRPr="00F16E87" w:rsidRDefault="00F16E87" w:rsidP="00F16E87">
      <w:pPr>
        <w:pStyle w:val="NoSpacing"/>
        <w:rPr>
          <w:sz w:val="28"/>
          <w:szCs w:val="28"/>
        </w:rPr>
      </w:pPr>
      <w:r w:rsidRPr="00F16E87">
        <w:rPr>
          <w:sz w:val="28"/>
          <w:szCs w:val="28"/>
        </w:rPr>
        <w:t>B. Xác định chiều đường sức từ của dây dẫn có hình dạng bất kì</w:t>
      </w:r>
    </w:p>
    <w:p w:rsidR="00F16E87" w:rsidRPr="00F16E87" w:rsidRDefault="00F16E87" w:rsidP="00F16E87">
      <w:pPr>
        <w:pStyle w:val="NoSpacing"/>
        <w:rPr>
          <w:sz w:val="28"/>
          <w:szCs w:val="28"/>
        </w:rPr>
      </w:pPr>
      <w:r w:rsidRPr="00F16E87">
        <w:rPr>
          <w:sz w:val="28"/>
          <w:szCs w:val="28"/>
        </w:rPr>
        <w:t>C. Xác định chiều đường sức từ của ống dây có dòng điện chạy qua</w:t>
      </w:r>
      <w:r w:rsidRPr="00F16E87">
        <w:rPr>
          <w:b/>
          <w:bCs/>
          <w:sz w:val="28"/>
          <w:szCs w:val="28"/>
        </w:rPr>
        <w:t>.</w:t>
      </w:r>
    </w:p>
    <w:p w:rsidR="00F16E87" w:rsidRPr="00F16E87" w:rsidRDefault="00F16E87" w:rsidP="00F16E87">
      <w:pPr>
        <w:jc w:val="both"/>
        <w:rPr>
          <w:b/>
          <w:bCs/>
          <w:lang w:val="pt-BR"/>
        </w:rPr>
      </w:pPr>
      <w:r w:rsidRPr="00F16E87">
        <w:t>D. Xác định chiều đường sức từ của dây dẫn thẳng có dòng điện chạy qua.</w:t>
      </w:r>
    </w:p>
    <w:p w:rsidR="00F16E87" w:rsidRPr="00A83902" w:rsidRDefault="00F16E87" w:rsidP="00F16E87">
      <w:pPr>
        <w:pStyle w:val="NoSpacing"/>
        <w:rPr>
          <w:sz w:val="28"/>
          <w:szCs w:val="28"/>
          <w:lang w:val="vi-VN"/>
        </w:rPr>
      </w:pPr>
      <w:r w:rsidRPr="00A83902">
        <w:rPr>
          <w:b/>
          <w:sz w:val="28"/>
          <w:szCs w:val="28"/>
        </w:rPr>
        <w:t>Câu 1</w:t>
      </w:r>
      <w:r w:rsidR="00015CC8">
        <w:rPr>
          <w:b/>
          <w:sz w:val="28"/>
          <w:szCs w:val="28"/>
        </w:rPr>
        <w:t>0</w:t>
      </w:r>
      <w:r w:rsidRPr="00A83902">
        <w:rPr>
          <w:b/>
          <w:sz w:val="28"/>
          <w:szCs w:val="28"/>
        </w:rPr>
        <w:t>.</w:t>
      </w:r>
      <w:r w:rsidRPr="00A83902">
        <w:rPr>
          <w:sz w:val="28"/>
          <w:szCs w:val="28"/>
        </w:rPr>
        <w:t xml:space="preserve"> </w:t>
      </w:r>
      <w:r w:rsidRPr="00A83902">
        <w:rPr>
          <w:sz w:val="28"/>
          <w:szCs w:val="28"/>
          <w:lang w:val="pt-BR"/>
        </w:rPr>
        <w:t>Đoạn mạch gồm 2 điện trở R</w:t>
      </w:r>
      <w:r w:rsidRPr="00A83902">
        <w:rPr>
          <w:sz w:val="28"/>
          <w:szCs w:val="28"/>
          <w:vertAlign w:val="subscript"/>
          <w:lang w:val="pt-BR"/>
        </w:rPr>
        <w:t>1</w:t>
      </w:r>
      <w:r w:rsidRPr="00A83902">
        <w:rPr>
          <w:sz w:val="28"/>
          <w:szCs w:val="28"/>
          <w:lang w:val="pt-BR"/>
        </w:rPr>
        <w:t xml:space="preserve"> và R</w:t>
      </w:r>
      <w:r w:rsidRPr="00A83902">
        <w:rPr>
          <w:sz w:val="28"/>
          <w:szCs w:val="28"/>
          <w:vertAlign w:val="subscript"/>
          <w:lang w:val="pt-BR"/>
        </w:rPr>
        <w:t>2</w:t>
      </w:r>
      <w:r w:rsidRPr="00A83902">
        <w:rPr>
          <w:sz w:val="28"/>
          <w:szCs w:val="28"/>
          <w:lang w:val="pt-BR"/>
        </w:rPr>
        <w:t xml:space="preserve"> mắc song song có điện trở tương đương bằng :</w:t>
      </w:r>
    </w:p>
    <w:p w:rsidR="00F16E87" w:rsidRPr="00A83902" w:rsidRDefault="00F16E87" w:rsidP="00F16E87">
      <w:pPr>
        <w:pStyle w:val="NoSpacing"/>
        <w:rPr>
          <w:sz w:val="28"/>
          <w:szCs w:val="28"/>
          <w:lang w:val="pt-BR"/>
        </w:rPr>
      </w:pPr>
      <w:r w:rsidRPr="00A83902">
        <w:rPr>
          <w:sz w:val="28"/>
          <w:szCs w:val="28"/>
          <w:lang w:val="pt-BR"/>
        </w:rPr>
        <w:t>A. R</w:t>
      </w:r>
      <w:r w:rsidRPr="00A83902">
        <w:rPr>
          <w:sz w:val="28"/>
          <w:szCs w:val="28"/>
          <w:vertAlign w:val="subscript"/>
          <w:lang w:val="pt-BR"/>
        </w:rPr>
        <w:t>1</w:t>
      </w:r>
      <w:r w:rsidRPr="00A83902">
        <w:rPr>
          <w:sz w:val="28"/>
          <w:szCs w:val="28"/>
          <w:lang w:val="pt-BR"/>
        </w:rPr>
        <w:t xml:space="preserve"> + R</w:t>
      </w:r>
      <w:r w:rsidRPr="00A83902">
        <w:rPr>
          <w:sz w:val="28"/>
          <w:szCs w:val="28"/>
          <w:vertAlign w:val="subscript"/>
          <w:lang w:val="pt-BR"/>
        </w:rPr>
        <w:t xml:space="preserve">2  </w:t>
      </w:r>
      <w:r w:rsidRPr="00A83902">
        <w:rPr>
          <w:sz w:val="28"/>
          <w:szCs w:val="28"/>
          <w:lang w:val="pt-BR"/>
        </w:rPr>
        <w:t xml:space="preserve">                  B. </w:t>
      </w:r>
      <w:r w:rsidRPr="00A83902">
        <w:rPr>
          <w:position w:val="-30"/>
          <w:sz w:val="28"/>
          <w:szCs w:val="28"/>
          <w:lang w:val="nl-NL"/>
        </w:rPr>
        <w:object w:dxaOrig="880" w:dyaOrig="680">
          <v:shape id="_x0000_i1030" type="#_x0000_t75" style="width:44.25pt;height:33.75pt" o:ole="">
            <v:imagedata r:id="rId19" o:title=""/>
          </v:shape>
          <o:OLEObject Type="Embed" ProgID="Equation.3" ShapeID="_x0000_i1030" DrawAspect="Content" ObjectID="_1669801474" r:id="rId20"/>
        </w:object>
      </w:r>
      <w:r w:rsidRPr="00A83902">
        <w:rPr>
          <w:sz w:val="28"/>
          <w:szCs w:val="28"/>
          <w:lang w:val="pt-BR"/>
        </w:rPr>
        <w:t xml:space="preserve">                   C.</w:t>
      </w:r>
      <w:r w:rsidRPr="00A83902">
        <w:rPr>
          <w:position w:val="-30"/>
          <w:sz w:val="28"/>
          <w:szCs w:val="28"/>
          <w:lang w:val="nl-NL"/>
        </w:rPr>
        <w:object w:dxaOrig="840" w:dyaOrig="700">
          <v:shape id="_x0000_i1031" type="#_x0000_t75" style="width:42pt;height:35.25pt" o:ole="">
            <v:imagedata r:id="rId21" o:title=""/>
          </v:shape>
          <o:OLEObject Type="Embed" ProgID="Equation.3" ShapeID="_x0000_i1031" DrawAspect="Content" ObjectID="_1669801475" r:id="rId22"/>
        </w:object>
      </w:r>
      <w:r w:rsidRPr="00A83902">
        <w:rPr>
          <w:sz w:val="28"/>
          <w:szCs w:val="28"/>
          <w:lang w:val="pt-BR"/>
        </w:rPr>
        <w:t xml:space="preserve">                   D. </w:t>
      </w:r>
      <w:r w:rsidRPr="00A83902">
        <w:rPr>
          <w:position w:val="-30"/>
          <w:sz w:val="28"/>
          <w:szCs w:val="28"/>
          <w:lang w:val="nl-NL"/>
        </w:rPr>
        <w:object w:dxaOrig="840" w:dyaOrig="700">
          <v:shape id="_x0000_i1032" type="#_x0000_t75" style="width:42pt;height:35.25pt" o:ole="">
            <v:imagedata r:id="rId23" o:title=""/>
          </v:shape>
          <o:OLEObject Type="Embed" ProgID="Equation.3" ShapeID="_x0000_i1032" DrawAspect="Content" ObjectID="_1669801476" r:id="rId24"/>
        </w:object>
      </w:r>
      <w:r w:rsidRPr="00A83902">
        <w:rPr>
          <w:sz w:val="28"/>
          <w:szCs w:val="28"/>
          <w:lang w:val="pt-BR"/>
        </w:rPr>
        <w:t xml:space="preserve"> </w:t>
      </w:r>
    </w:p>
    <w:p w:rsidR="00F16E87" w:rsidRPr="00A83902" w:rsidRDefault="00F16E87" w:rsidP="00F16E87">
      <w:pPr>
        <w:spacing w:before="60"/>
        <w:jc w:val="both"/>
        <w:outlineLvl w:val="0"/>
        <w:rPr>
          <w:lang w:val="fr-FR"/>
        </w:rPr>
      </w:pPr>
      <w:r w:rsidRPr="00A83902">
        <w:rPr>
          <w:b/>
          <w:lang w:val="fr-FR"/>
        </w:rPr>
        <w:lastRenderedPageBreak/>
        <w:t xml:space="preserve">Câu </w:t>
      </w:r>
      <w:r w:rsidR="00015CC8">
        <w:rPr>
          <w:b/>
        </w:rPr>
        <w:t>11</w:t>
      </w:r>
      <w:r w:rsidRPr="00A83902">
        <w:rPr>
          <w:b/>
          <w:lang w:val="fr-FR"/>
        </w:rPr>
        <w:t xml:space="preserve">. </w:t>
      </w:r>
      <w:r w:rsidRPr="00A83902">
        <w:rPr>
          <w:lang w:val="fr-FR"/>
        </w:rPr>
        <w:t>Đơn vị nào dưới đây là đơn vị đo điện trở ?</w:t>
      </w:r>
    </w:p>
    <w:p w:rsidR="00F16E87" w:rsidRPr="00A83902" w:rsidRDefault="00F16E87" w:rsidP="00F16E87">
      <w:pPr>
        <w:spacing w:before="60"/>
        <w:jc w:val="both"/>
        <w:rPr>
          <w:lang w:val="vi-VN"/>
        </w:rPr>
      </w:pPr>
      <w:r w:rsidRPr="00A83902">
        <w:rPr>
          <w:lang w:val="fr-FR"/>
        </w:rPr>
        <w:t xml:space="preserve">A. Vôn                </w:t>
      </w:r>
      <w:r w:rsidRPr="00A83902">
        <w:rPr>
          <w:lang w:val="fr-FR"/>
        </w:rPr>
        <w:tab/>
      </w:r>
      <w:r>
        <w:rPr>
          <w:lang w:val="fr-FR"/>
        </w:rPr>
        <w:t xml:space="preserve">    </w:t>
      </w:r>
      <w:r w:rsidRPr="00A83902">
        <w:rPr>
          <w:lang w:val="fr-FR"/>
        </w:rPr>
        <w:t xml:space="preserve">B. Oát.                   </w:t>
      </w:r>
      <w:r w:rsidRPr="00A83902">
        <w:rPr>
          <w:lang w:val="fr-FR"/>
        </w:rPr>
        <w:tab/>
        <w:t xml:space="preserve">C. Ôm.                </w:t>
      </w:r>
      <w:r w:rsidRPr="00A83902">
        <w:rPr>
          <w:lang w:val="fr-FR"/>
        </w:rPr>
        <w:tab/>
      </w:r>
      <w:r>
        <w:rPr>
          <w:lang w:val="fr-FR"/>
        </w:rPr>
        <w:t xml:space="preserve">   </w:t>
      </w:r>
      <w:r w:rsidRPr="00A83902">
        <w:rPr>
          <w:lang w:val="fr-FR"/>
        </w:rPr>
        <w:t>D. Ampe.</w:t>
      </w:r>
    </w:p>
    <w:p w:rsidR="00F16E87" w:rsidRPr="00A83902" w:rsidRDefault="00015CC8" w:rsidP="00F16E87">
      <w:pPr>
        <w:spacing w:before="60"/>
        <w:jc w:val="both"/>
        <w:rPr>
          <w:lang w:val="pt-BR"/>
        </w:rPr>
      </w:pPr>
      <w:r>
        <w:rPr>
          <w:b/>
          <w:lang w:val="pt-BR"/>
        </w:rPr>
        <w:t>Câu 12</w:t>
      </w:r>
      <w:r w:rsidR="00F16E87" w:rsidRPr="00A83902">
        <w:rPr>
          <w:b/>
          <w:bCs/>
          <w:lang w:val="pt-BR"/>
        </w:rPr>
        <w:t>.</w:t>
      </w:r>
      <w:r w:rsidR="00F16E87" w:rsidRPr="00A83902">
        <w:rPr>
          <w:lang w:val="pt-BR"/>
        </w:rPr>
        <w:t xml:space="preserve"> Công thức </w:t>
      </w:r>
      <w:r w:rsidR="00F16E87" w:rsidRPr="00A83902">
        <w:rPr>
          <w:b/>
          <w:bCs/>
          <w:i/>
          <w:iCs/>
          <w:lang w:val="pt-BR"/>
        </w:rPr>
        <w:t>không</w:t>
      </w:r>
      <w:r w:rsidR="00F16E87" w:rsidRPr="00A83902">
        <w:rPr>
          <w:lang w:val="pt-BR"/>
        </w:rPr>
        <w:t xml:space="preserve"> dùng để tính công suất điện là:</w:t>
      </w:r>
    </w:p>
    <w:p w:rsidR="00F16E87" w:rsidRPr="00A83902" w:rsidRDefault="00F16E87" w:rsidP="00F16E87">
      <w:pPr>
        <w:spacing w:before="60"/>
        <w:jc w:val="both"/>
        <w:rPr>
          <w:lang w:val="pt-BR"/>
        </w:rPr>
      </w:pPr>
      <w:r w:rsidRPr="00A83902">
        <w:rPr>
          <w:lang w:val="pt-BR"/>
        </w:rPr>
        <w:t>A. P = R.I</w:t>
      </w:r>
      <w:r w:rsidRPr="00A83902">
        <w:rPr>
          <w:vertAlign w:val="superscript"/>
          <w:lang w:val="pt-BR"/>
        </w:rPr>
        <w:t>2</w:t>
      </w:r>
      <w:r>
        <w:rPr>
          <w:lang w:val="pt-BR"/>
        </w:rPr>
        <w:t xml:space="preserve">                </w:t>
      </w:r>
      <w:r w:rsidRPr="00A83902">
        <w:rPr>
          <w:lang w:val="pt-BR"/>
        </w:rPr>
        <w:t xml:space="preserve">B. P = U.I              </w:t>
      </w:r>
      <w:r>
        <w:rPr>
          <w:lang w:val="pt-BR"/>
        </w:rPr>
        <w:t xml:space="preserve">         </w:t>
      </w:r>
      <w:r w:rsidRPr="00A83902">
        <w:rPr>
          <w:lang w:val="pt-BR"/>
        </w:rPr>
        <w:t xml:space="preserve">C. P = </w:t>
      </w:r>
      <w:r w:rsidRPr="00A83902">
        <w:rPr>
          <w:noProof/>
          <w:position w:val="-24"/>
        </w:rPr>
        <w:drawing>
          <wp:inline distT="0" distB="0" distL="0" distR="0">
            <wp:extent cx="257175" cy="4191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3902">
        <w:rPr>
          <w:lang w:val="pt-BR"/>
        </w:rPr>
        <w:t xml:space="preserve">              </w:t>
      </w:r>
      <w:r>
        <w:rPr>
          <w:lang w:val="pt-BR"/>
        </w:rPr>
        <w:t xml:space="preserve"> </w:t>
      </w:r>
      <w:r w:rsidRPr="00A83902">
        <w:rPr>
          <w:lang w:val="pt-BR"/>
        </w:rPr>
        <w:t>D. P = U.I</w:t>
      </w:r>
      <w:r w:rsidRPr="00A83902">
        <w:rPr>
          <w:vertAlign w:val="superscript"/>
          <w:lang w:val="pt-BR"/>
        </w:rPr>
        <w:t>2</w:t>
      </w:r>
      <w:r w:rsidRPr="00A83902">
        <w:rPr>
          <w:lang w:val="pt-BR"/>
        </w:rPr>
        <w:t xml:space="preserve">  </w:t>
      </w:r>
    </w:p>
    <w:p w:rsidR="00F16E87" w:rsidRDefault="00015CC8" w:rsidP="00F16E87">
      <w:pPr>
        <w:jc w:val="both"/>
        <w:rPr>
          <w:lang w:val="pt-BR"/>
        </w:rPr>
      </w:pPr>
      <w:r>
        <w:rPr>
          <w:b/>
          <w:lang w:val="fr-FR"/>
        </w:rPr>
        <w:t>Câu 13</w:t>
      </w:r>
      <w:r w:rsidR="00F16E87" w:rsidRPr="00A83902">
        <w:rPr>
          <w:b/>
          <w:lang w:val="fr-FR"/>
        </w:rPr>
        <w:t xml:space="preserve">. </w:t>
      </w:r>
      <w:r w:rsidR="00F16E87" w:rsidRPr="00A83902">
        <w:rPr>
          <w:lang w:val="pt-BR"/>
        </w:rPr>
        <w:t>Một dây dẫn bằng nikêlin dài 20m, tiết diện 0,05mm</w:t>
      </w:r>
      <w:r w:rsidR="00F16E87" w:rsidRPr="00A83902">
        <w:rPr>
          <w:vertAlign w:val="superscript"/>
          <w:lang w:val="pt-BR"/>
        </w:rPr>
        <w:t>2</w:t>
      </w:r>
      <w:r w:rsidR="00F16E87" w:rsidRPr="00A83902">
        <w:rPr>
          <w:lang w:val="pt-BR"/>
        </w:rPr>
        <w:t>. Điện trở suất của nikêlin là 0,4.10</w:t>
      </w:r>
      <w:r w:rsidR="00F16E87" w:rsidRPr="00A83902">
        <w:rPr>
          <w:vertAlign w:val="superscript"/>
          <w:lang w:val="pt-BR"/>
        </w:rPr>
        <w:t>-6</w:t>
      </w:r>
      <w:r w:rsidR="00F16E87" w:rsidRPr="00A83902">
        <w:rPr>
          <w:lang w:val="pt-BR"/>
        </w:rPr>
        <w:t xml:space="preserve"> </w:t>
      </w:r>
      <w:r w:rsidR="00F16E87" w:rsidRPr="00A83902">
        <w:sym w:font="Symbol" w:char="F057"/>
      </w:r>
      <w:r w:rsidR="00F16E87" w:rsidRPr="00A83902">
        <w:rPr>
          <w:lang w:val="pt-BR"/>
        </w:rPr>
        <w:t>m. Điện trở của dây dẫn có giá trị:</w:t>
      </w:r>
    </w:p>
    <w:p w:rsidR="00F16E87" w:rsidRPr="00A83902" w:rsidRDefault="00F16E87" w:rsidP="00F16E87">
      <w:pPr>
        <w:jc w:val="both"/>
        <w:rPr>
          <w:lang w:val="pt-BR"/>
        </w:rPr>
      </w:pPr>
      <w:r w:rsidRPr="00A83902">
        <w:rPr>
          <w:lang w:val="pt-BR"/>
        </w:rPr>
        <w:t xml:space="preserve"> A. 0,00016</w:t>
      </w:r>
      <w:r w:rsidRPr="00A83902">
        <w:sym w:font="Symbol" w:char="F057"/>
      </w:r>
      <w:r w:rsidRPr="00A83902">
        <w:rPr>
          <w:lang w:val="pt-BR"/>
        </w:rPr>
        <w:t xml:space="preserve"> </w:t>
      </w:r>
      <w:r>
        <w:rPr>
          <w:lang w:val="pt-BR"/>
        </w:rPr>
        <w:t xml:space="preserve">        </w:t>
      </w:r>
      <w:r w:rsidRPr="00A83902">
        <w:rPr>
          <w:lang w:val="pt-BR"/>
        </w:rPr>
        <w:t>B. 1,6</w:t>
      </w:r>
      <w:r w:rsidRPr="00A83902">
        <w:sym w:font="Symbol" w:char="F057"/>
      </w:r>
      <w:r w:rsidRPr="00A83902">
        <w:rPr>
          <w:lang w:val="pt-BR"/>
        </w:rPr>
        <w:t xml:space="preserve">          </w:t>
      </w:r>
      <w:r>
        <w:rPr>
          <w:lang w:val="pt-BR"/>
        </w:rPr>
        <w:t xml:space="preserve">    </w:t>
      </w:r>
      <w:r w:rsidRPr="00A83902">
        <w:rPr>
          <w:lang w:val="pt-BR"/>
        </w:rPr>
        <w:t>C. 16</w:t>
      </w:r>
      <w:r w:rsidRPr="00A83902">
        <w:sym w:font="Symbol" w:char="F057"/>
      </w:r>
      <w:r w:rsidRPr="00A83902">
        <w:rPr>
          <w:lang w:val="pt-BR"/>
        </w:rPr>
        <w:t xml:space="preserve">                       D. 160</w:t>
      </w:r>
      <w:r w:rsidRPr="00A83902">
        <w:sym w:font="Symbol" w:char="F057"/>
      </w:r>
    </w:p>
    <w:p w:rsidR="00015CC8" w:rsidRPr="00A83902" w:rsidRDefault="00015CC8" w:rsidP="00015CC8">
      <w:pPr>
        <w:pStyle w:val="NoSpacing"/>
        <w:rPr>
          <w:sz w:val="28"/>
          <w:szCs w:val="28"/>
          <w:lang w:val="pt-BR"/>
        </w:rPr>
      </w:pPr>
      <w:r w:rsidRPr="00A83902">
        <w:rPr>
          <w:b/>
          <w:sz w:val="28"/>
          <w:szCs w:val="28"/>
          <w:lang w:val="pt-BR"/>
        </w:rPr>
        <w:t xml:space="preserve">Câu </w:t>
      </w:r>
      <w:r>
        <w:rPr>
          <w:b/>
          <w:sz w:val="28"/>
          <w:szCs w:val="28"/>
        </w:rPr>
        <w:t>14</w:t>
      </w:r>
      <w:r w:rsidRPr="00A83902">
        <w:rPr>
          <w:b/>
          <w:sz w:val="28"/>
          <w:szCs w:val="28"/>
          <w:lang w:val="vi-VN"/>
        </w:rPr>
        <w:t>.</w:t>
      </w:r>
      <w:r w:rsidRPr="00A83902">
        <w:rPr>
          <w:sz w:val="28"/>
          <w:szCs w:val="28"/>
          <w:lang w:val="vi-VN"/>
        </w:rPr>
        <w:t xml:space="preserve"> </w:t>
      </w:r>
      <w:r w:rsidRPr="00A83902">
        <w:rPr>
          <w:sz w:val="28"/>
          <w:szCs w:val="28"/>
          <w:lang w:val="pt-BR"/>
        </w:rPr>
        <w:t>Đặt hiệu điện thế U = 12V vào hai đầu đoạn mạch gồm điện trở  R</w:t>
      </w:r>
      <w:r w:rsidRPr="00A83902">
        <w:rPr>
          <w:sz w:val="28"/>
          <w:szCs w:val="28"/>
          <w:vertAlign w:val="subscript"/>
          <w:lang w:val="pt-BR"/>
        </w:rPr>
        <w:t>1</w:t>
      </w:r>
      <w:r w:rsidRPr="00A83902">
        <w:rPr>
          <w:sz w:val="28"/>
          <w:szCs w:val="28"/>
          <w:lang w:val="pt-BR"/>
        </w:rPr>
        <w:t xml:space="preserve"> = 40</w:t>
      </w:r>
      <w:r w:rsidRPr="00A83902">
        <w:rPr>
          <w:sz w:val="28"/>
          <w:szCs w:val="28"/>
        </w:rPr>
        <w:sym w:font="Symbol" w:char="F057"/>
      </w:r>
      <w:r w:rsidRPr="00A83902">
        <w:rPr>
          <w:sz w:val="28"/>
          <w:szCs w:val="28"/>
          <w:lang w:val="pt-BR"/>
        </w:rPr>
        <w:t>;</w:t>
      </w:r>
    </w:p>
    <w:p w:rsidR="00015CC8" w:rsidRPr="00A83902" w:rsidRDefault="00015CC8" w:rsidP="00015CC8">
      <w:pPr>
        <w:pStyle w:val="NoSpacing"/>
        <w:rPr>
          <w:sz w:val="28"/>
          <w:szCs w:val="28"/>
          <w:lang w:val="pt-BR"/>
        </w:rPr>
      </w:pPr>
      <w:r w:rsidRPr="00A83902">
        <w:rPr>
          <w:sz w:val="28"/>
          <w:szCs w:val="28"/>
          <w:lang w:val="pt-BR"/>
        </w:rPr>
        <w:t xml:space="preserve"> R</w:t>
      </w:r>
      <w:r w:rsidRPr="00A83902">
        <w:rPr>
          <w:sz w:val="28"/>
          <w:szCs w:val="28"/>
          <w:vertAlign w:val="subscript"/>
          <w:lang w:val="pt-BR"/>
        </w:rPr>
        <w:t>2</w:t>
      </w:r>
      <w:r w:rsidRPr="00A83902">
        <w:rPr>
          <w:sz w:val="28"/>
          <w:szCs w:val="28"/>
          <w:lang w:val="pt-BR"/>
        </w:rPr>
        <w:t xml:space="preserve"> = 80</w:t>
      </w:r>
      <w:r w:rsidRPr="00A83902">
        <w:rPr>
          <w:sz w:val="28"/>
          <w:szCs w:val="28"/>
        </w:rPr>
        <w:sym w:font="Symbol" w:char="F057"/>
      </w:r>
      <w:r w:rsidRPr="00A83902">
        <w:rPr>
          <w:sz w:val="28"/>
          <w:szCs w:val="28"/>
        </w:rPr>
        <w:t xml:space="preserve"> mắc nối tiếp. Hỏi cường độ dòng điện chạy qua đoạn mạch này là bao nhiêu?</w:t>
      </w:r>
    </w:p>
    <w:p w:rsidR="00015CC8" w:rsidRPr="00A83902" w:rsidRDefault="00015CC8" w:rsidP="00015CC8">
      <w:pPr>
        <w:pStyle w:val="NoSpacing"/>
        <w:rPr>
          <w:sz w:val="28"/>
          <w:szCs w:val="28"/>
          <w:lang w:val="pt-BR"/>
        </w:rPr>
      </w:pPr>
      <w:r w:rsidRPr="00A83902">
        <w:rPr>
          <w:sz w:val="28"/>
          <w:szCs w:val="28"/>
          <w:lang w:val="pt-BR"/>
        </w:rPr>
        <w:t>A. 0,1A.</w:t>
      </w:r>
      <w:r w:rsidRPr="00A83902">
        <w:rPr>
          <w:sz w:val="28"/>
          <w:szCs w:val="28"/>
          <w:lang w:val="pt-BR"/>
        </w:rPr>
        <w:tab/>
      </w:r>
      <w:r w:rsidRPr="00A83902">
        <w:rPr>
          <w:sz w:val="28"/>
          <w:szCs w:val="28"/>
          <w:lang w:val="pt-BR"/>
        </w:rPr>
        <w:tab/>
        <w:t xml:space="preserve">  B. 0,15A ;</w:t>
      </w:r>
      <w:r w:rsidRPr="00A83902">
        <w:rPr>
          <w:sz w:val="28"/>
          <w:szCs w:val="28"/>
          <w:lang w:val="pt-BR"/>
        </w:rPr>
        <w:tab/>
        <w:t xml:space="preserve">           </w:t>
      </w:r>
      <w:r>
        <w:rPr>
          <w:sz w:val="28"/>
          <w:szCs w:val="28"/>
          <w:lang w:val="pt-BR"/>
        </w:rPr>
        <w:t xml:space="preserve">      </w:t>
      </w:r>
      <w:r w:rsidRPr="00A83902">
        <w:rPr>
          <w:sz w:val="28"/>
          <w:szCs w:val="28"/>
          <w:lang w:val="pt-BR"/>
        </w:rPr>
        <w:t>C. 0,45A;</w:t>
      </w:r>
      <w:r w:rsidRPr="00A83902"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 xml:space="preserve">               </w:t>
      </w:r>
      <w:r w:rsidRPr="00A83902">
        <w:rPr>
          <w:sz w:val="28"/>
          <w:szCs w:val="28"/>
          <w:lang w:val="pt-BR"/>
        </w:rPr>
        <w:t>D. 0,3A.</w:t>
      </w:r>
    </w:p>
    <w:p w:rsidR="00015CC8" w:rsidRPr="00A83902" w:rsidRDefault="00015CC8" w:rsidP="00015CC8">
      <w:pPr>
        <w:spacing w:before="60"/>
        <w:jc w:val="both"/>
        <w:rPr>
          <w:b/>
          <w:lang w:val="fr-FR"/>
        </w:rPr>
      </w:pPr>
      <w:r>
        <w:rPr>
          <w:b/>
          <w:lang w:val="fr-FR"/>
        </w:rPr>
        <w:t>Câu 15</w:t>
      </w:r>
      <w:r w:rsidRPr="00A83902">
        <w:rPr>
          <w:b/>
          <w:lang w:val="fr-FR"/>
        </w:rPr>
        <w:t xml:space="preserve">. </w:t>
      </w:r>
      <w:r w:rsidRPr="00A83902">
        <w:rPr>
          <w:lang w:val="fr-FR"/>
        </w:rPr>
        <w:t>Trên bóng đèn có ghi 6V -3W. Khi đèn sáng bình thường thì dòng điện chạy qua đèn có cường độ là bao nhiêu ?</w:t>
      </w:r>
    </w:p>
    <w:p w:rsidR="00015CC8" w:rsidRPr="00A83902" w:rsidRDefault="00015CC8" w:rsidP="00015CC8">
      <w:pPr>
        <w:spacing w:before="60"/>
        <w:jc w:val="both"/>
        <w:rPr>
          <w:b/>
          <w:lang w:val="fr-FR"/>
        </w:rPr>
      </w:pPr>
      <w:r w:rsidRPr="00A83902">
        <w:rPr>
          <w:lang w:val="pt-BR"/>
        </w:rPr>
        <w:t>A. 18A.</w:t>
      </w:r>
      <w:r w:rsidRPr="00A83902">
        <w:rPr>
          <w:lang w:val="pt-BR"/>
        </w:rPr>
        <w:tab/>
      </w:r>
      <w:r w:rsidRPr="00A83902">
        <w:rPr>
          <w:lang w:val="pt-BR"/>
        </w:rPr>
        <w:tab/>
        <w:t xml:space="preserve">  B. 3A ;</w:t>
      </w:r>
      <w:r w:rsidRPr="00A83902">
        <w:rPr>
          <w:lang w:val="pt-BR"/>
        </w:rPr>
        <w:tab/>
        <w:t xml:space="preserve">           C. 2A;</w:t>
      </w:r>
      <w:r w:rsidRPr="00A83902">
        <w:rPr>
          <w:lang w:val="pt-BR"/>
        </w:rPr>
        <w:tab/>
        <w:t xml:space="preserve">                D. 0,5 A.</w:t>
      </w:r>
    </w:p>
    <w:p w:rsidR="00F16E87" w:rsidRPr="00F16E87" w:rsidRDefault="00F16E87" w:rsidP="00F16E87">
      <w:pPr>
        <w:jc w:val="both"/>
        <w:rPr>
          <w:b/>
          <w:bCs/>
          <w:lang w:val="pt-BR"/>
        </w:rPr>
      </w:pPr>
    </w:p>
    <w:p w:rsidR="00015CC8" w:rsidRDefault="00015CC8" w:rsidP="00F16E87">
      <w:pPr>
        <w:jc w:val="both"/>
        <w:rPr>
          <w:b/>
          <w:bCs/>
          <w:lang w:val="pt-BR"/>
        </w:rPr>
      </w:pPr>
    </w:p>
    <w:p w:rsidR="00F16E87" w:rsidRPr="00015CC8" w:rsidRDefault="00F16E87" w:rsidP="00F16E87">
      <w:pPr>
        <w:jc w:val="both"/>
        <w:rPr>
          <w:b/>
          <w:bCs/>
          <w:lang w:val="pt-BR"/>
        </w:rPr>
      </w:pPr>
      <w:r w:rsidRPr="00015CC8">
        <w:rPr>
          <w:b/>
          <w:bCs/>
          <w:lang w:val="pt-BR"/>
        </w:rPr>
        <w:t>Phần II . Tự luận</w:t>
      </w:r>
    </w:p>
    <w:p w:rsidR="00015CC8" w:rsidRDefault="00015CC8" w:rsidP="00015CC8">
      <w:pPr>
        <w:pStyle w:val="NoSpacing"/>
        <w:rPr>
          <w:b/>
          <w:kern w:val="28"/>
          <w:sz w:val="28"/>
          <w:szCs w:val="28"/>
          <w:lang w:val="pt-BR" w:eastAsia="zh-CN"/>
        </w:rPr>
      </w:pPr>
      <w:r>
        <w:rPr>
          <w:color w:val="000000"/>
          <w:sz w:val="28"/>
          <w:szCs w:val="28"/>
          <w:lang w:val="nl-NL"/>
        </w:rPr>
        <w:t xml:space="preserve">Câu 1: Phát biểu và viết </w:t>
      </w:r>
      <w:r w:rsidRPr="000152FB">
        <w:rPr>
          <w:color w:val="000000"/>
          <w:sz w:val="28"/>
          <w:szCs w:val="28"/>
          <w:lang w:val="nl-NL"/>
        </w:rPr>
        <w:t>hệ thức của định luật Jun – Len-xơ</w:t>
      </w:r>
      <w:r w:rsidRPr="0098254A">
        <w:rPr>
          <w:b/>
          <w:kern w:val="28"/>
          <w:sz w:val="28"/>
          <w:szCs w:val="28"/>
          <w:lang w:val="pt-BR" w:eastAsia="zh-CN"/>
        </w:rPr>
        <w:t xml:space="preserve"> </w:t>
      </w:r>
      <w:r>
        <w:rPr>
          <w:b/>
          <w:kern w:val="28"/>
          <w:sz w:val="28"/>
          <w:szCs w:val="28"/>
          <w:lang w:val="pt-BR" w:eastAsia="zh-CN"/>
        </w:rPr>
        <w:t>?</w:t>
      </w:r>
    </w:p>
    <w:p w:rsidR="00015CC8" w:rsidRPr="00015CC8" w:rsidRDefault="00015CC8" w:rsidP="00015CC8">
      <w:pPr>
        <w:spacing w:before="60"/>
        <w:rPr>
          <w:b/>
          <w:lang w:val="fr-FR"/>
        </w:rPr>
      </w:pPr>
      <w:r>
        <w:rPr>
          <w:b/>
          <w:lang w:val="fr-FR"/>
        </w:rPr>
        <w:t>Câu 2</w:t>
      </w:r>
      <w:r w:rsidRPr="00015CC8">
        <w:rPr>
          <w:b/>
          <w:lang w:val="fr-FR"/>
        </w:rPr>
        <w:t xml:space="preserve">. </w:t>
      </w:r>
      <w:r w:rsidRPr="00015CC8">
        <w:rPr>
          <w:lang w:val="fr-FR"/>
        </w:rPr>
        <w:t>Nêu sự chuyển hoá năng lượng khi bếp điện, bàn là điện, động cơ điện, quạt điện hoạt động?</w:t>
      </w:r>
    </w:p>
    <w:p w:rsidR="00015CC8" w:rsidRDefault="00015CC8" w:rsidP="00F16E87">
      <w:pPr>
        <w:jc w:val="both"/>
        <w:rPr>
          <w:b/>
          <w:bCs/>
          <w:color w:val="000000"/>
          <w:lang w:val="es-ES_tradnl"/>
        </w:rPr>
      </w:pPr>
    </w:p>
    <w:p w:rsidR="00015CC8" w:rsidRDefault="00015CC8" w:rsidP="00F16E87">
      <w:pPr>
        <w:jc w:val="both"/>
        <w:rPr>
          <w:b/>
          <w:bCs/>
          <w:color w:val="000000"/>
          <w:lang w:val="es-ES_tradnl"/>
        </w:rPr>
      </w:pPr>
    </w:p>
    <w:p w:rsidR="00F16E87" w:rsidRPr="00015CC8" w:rsidRDefault="00F16E87" w:rsidP="00F16E87">
      <w:pPr>
        <w:jc w:val="both"/>
        <w:rPr>
          <w:color w:val="000000"/>
          <w:lang w:val="es-ES_tradnl"/>
        </w:rPr>
      </w:pPr>
      <w:r w:rsidRPr="00015CC8">
        <w:rPr>
          <w:b/>
          <w:bCs/>
          <w:color w:val="000000"/>
          <w:lang w:val="es-ES_tradnl"/>
        </w:rPr>
        <w:t>Câu</w:t>
      </w:r>
      <w:r w:rsidR="00015CC8">
        <w:rPr>
          <w:b/>
          <w:bCs/>
          <w:color w:val="000000"/>
          <w:lang w:val="es-ES_tradnl"/>
        </w:rPr>
        <w:t xml:space="preserve"> 3</w:t>
      </w:r>
      <w:r w:rsidRPr="00015CC8">
        <w:rPr>
          <w:b/>
          <w:bCs/>
          <w:color w:val="000000"/>
          <w:lang w:val="es-ES_tradnl"/>
        </w:rPr>
        <w:t xml:space="preserve">. </w:t>
      </w:r>
      <w:r w:rsidRPr="00015CC8">
        <w:rPr>
          <w:color w:val="000000"/>
          <w:lang w:val="es-ES_tradnl"/>
        </w:rPr>
        <w:t>Quan sát hình 2. Cho biết.</w:t>
      </w:r>
    </w:p>
    <w:p w:rsidR="00F16E87" w:rsidRPr="00015CC8" w:rsidRDefault="00015CC8" w:rsidP="00F16E87">
      <w:pPr>
        <w:numPr>
          <w:ilvl w:val="0"/>
          <w:numId w:val="1"/>
        </w:numPr>
        <w:jc w:val="both"/>
        <w:rPr>
          <w:color w:val="000000"/>
          <w:lang w:val="es-ES_tradnl"/>
        </w:rPr>
      </w:pPr>
      <w:r w:rsidRPr="00015CC8">
        <w:rPr>
          <w:noProof/>
        </w:rPr>
        <w:pict>
          <v:group id="_x0000_s1086" style="position:absolute;left:0;text-align:left;margin-left:360.6pt;margin-top:5.25pt;width:118.8pt;height:75pt;z-index:251661312" coordorigin="9000,12780" coordsize="2376,1500">
            <v:shape id="_x0000_s1087" type="#_x0000_t202" style="position:absolute;left:10440;top:13920;width:900;height:360" strokecolor="white">
              <v:textbox style="mso-next-textbox:#_x0000_s1087">
                <w:txbxContent>
                  <w:p w:rsidR="00F16E87" w:rsidRPr="005B31EF" w:rsidRDefault="00F16E87" w:rsidP="00F16E87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Hình 2</w:t>
                    </w:r>
                  </w:p>
                </w:txbxContent>
              </v:textbox>
            </v:shape>
            <v:group id="_x0000_s1088" editas="canvas" style="position:absolute;left:9000;top:12820;width:2376;height:1167" coordorigin="8838,4014" coordsize="2376,1167">
              <o:lock v:ext="edit" aspectratio="t"/>
              <v:shape id="_x0000_s1089" type="#_x0000_t75" style="position:absolute;left:8838;top:4014;width:2376;height:1167" o:preferrelative="f">
                <v:fill o:detectmouseclick="t"/>
                <v:path o:extrusionok="t" o:connecttype="none"/>
                <o:lock v:ext="edit" text="t"/>
              </v:shape>
              <v:shape id="_x0000_s1090" style="position:absolute;left:10749;top:4182;width:456;height:591" coordsize="456,591" path="m456,r-3,l246,271r-4,5l31,551r-2,2l,591r2,l456,9r,-9xe" fillcolor="#555" stroked="f">
                <v:path arrowok="t"/>
              </v:shape>
              <v:shape id="_x0000_s1091" style="position:absolute;left:10749;top:4191;width:456;height:776" coordsize="456,776" path="m456,192l456,,2,582,,584,,776,456,192xe" fillcolor="gray" stroked="f">
                <v:path arrowok="t"/>
              </v:shape>
              <v:shape id="_x0000_s1092" style="position:absolute;left:10299;top:4182;width:903;height:591" coordsize="903,591" path="m338,144l,583r12,1l24,586r13,1l50,588r27,1l91,590r14,l118,590r15,1l152,591r19,l176,591r3,-1l182,590r11,l203,590r11,l224,589r11,l240,588r5,l255,587r5,l265,586r11,l286,585r10,-1l306,583r10,-1l325,581r10,-1l340,579r2,l345,578r9,-1l364,575r9,-1l375,574r3,-1l382,572r10,-1l396,570r5,-1l410,567r4,-1l419,565r9,-1l437,562r9,-2l455,557r4,-1l461,556r2,-1l472,553r9,-2l692,276r4,-5l903,,448,,338,144xe" fillcolor="#bcbcbc" stroked="f">
                <v:path arrowok="t"/>
              </v:shape>
              <v:shape id="_x0000_s1093" style="position:absolute;left:10778;top:4733;width:2;height:2" coordsize="2,2" path="m2,l,2,2,xe" fillcolor="#959595" stroked="f">
                <v:path arrowok="t"/>
              </v:shape>
              <v:shape id="_x0000_s1094" style="position:absolute;left:10470;top:4733;width:310;height:40" coordsize="310,40" path="m308,2l310,r-9,2l292,4r-2,1l288,5r-4,1l275,9r-9,2l257,13r-9,1l243,15r-4,1l230,18r-5,1l221,20r-10,1l207,22r-3,1l202,23r-9,1l183,26r-9,1l171,28r-2,l164,29r-10,1l145,31r-10,1l125,33r-10,1l105,35r-11,l89,36r-5,l74,37r-5,l64,38r-11,l43,39r-11,l22,39r-11,l8,39,5,40,,40r278,l279,40,308,2xe" fillcolor="#c5c5c5" stroked="f">
                <v:path arrowok="t"/>
              </v:shape>
              <v:shape id="_x0000_s1095" style="position:absolute;left:10293;top:4773;width:456;height:194" coordsize="456,194" path="m455,1r,-1l177,,158,,139,,,,7,5r,l16,10r5,2l25,15r4,2l32,20r8,5l46,31r3,2l52,36r3,3l57,42r5,6l66,53r1,3l69,59r1,3l71,65r2,6l75,77r,4l75,84r,6l75,97r-1,3l74,104r-2,7l71,115r-1,3l69,122r-2,4l65,129r-2,4l61,136r-2,4l57,143r-1,2l55,146r-3,4l49,153r-3,4l42,161r-4,4l33,169r-4,4l,194r456,l456,2,455,1xe" fillcolor="#9f9f9f" stroked="f">
                <v:path arrowok="t"/>
              </v:shape>
              <v:shape id="_x0000_s1096" style="position:absolute;left:10748;top:4773;width:1;height:2" coordsize="1,2" path="m1,2l1,,,1,1,2xe" fillcolor="#959595" stroked="f">
                <v:path arrowok="t"/>
              </v:shape>
              <v:shape id="_x0000_s1097" style="position:absolute;left:10293;top:4765;width:139;height:8" coordsize="139,8" path="m139,8l124,7r-13,l97,7,83,6,56,5,43,4,30,3,18,1,6,,,8r139,xe" fillcolor="#c5c5c5" stroked="f">
                <v:path arrowok="t"/>
              </v:shape>
              <v:shape id="_x0000_s1098" style="position:absolute;left:8848;top:4182;width:889;height:591" coordsize="889,591" path="m875,18l889,,454,,,591r429,l431,591,860,38,875,19r,-1xe" fillcolor="#222" stroked="f">
                <v:path arrowok="t"/>
              </v:shape>
              <v:shape id="_x0000_s1099" style="position:absolute;left:9680;top:4220;width:30;height:36" coordsize="30,36" path="m24,10l30,1,28,,27,2,25,4,,36,12,23,24,10xe" fillcolor="#3c3c3c" stroked="f">
                <v:path arrowok="t"/>
              </v:shape>
              <v:shape id="_x0000_s1100" style="position:absolute;left:9705;top:4220;width:3;height:4" coordsize="3,4" path="m3,l,4,2,2,3,r,xe" fillcolor="#373737" stroked="f">
                <v:path arrowok="t"/>
              </v:shape>
              <v:shape id="_x0000_s1101" style="position:absolute;left:9627;top:4242;width:72;height:82" coordsize="72,82" path="m69,8l70,4,72,,49,24,26,49,,82,18,63r8,-9l35,45,52,26,69,8xe" fillcolor="#4b4b4b" stroked="f">
                <v:path arrowok="t"/>
              </v:shape>
              <v:shape id="_x0000_s1102" style="position:absolute;left:9653;top:4230;width:51;height:61" coordsize="51,61" path="m46,12l48,6,51,,39,13,27,26,,61,23,36,46,12xe" fillcolor="#434343" stroked="f">
                <v:path arrowok="t"/>
              </v:shape>
              <v:shape id="_x0000_s1103" style="position:absolute;left:9571;top:4257;width:124;height:140" coordsize="124,140" path="m123,7r,-3l124,,112,13,100,26,88,39,76,52,64,65,52,78,27,105,,140,16,122,31,105,47,88,62,72,77,55,93,39,108,23,123,7xe" fillcolor="#5b5b5b" stroked="f">
                <v:path arrowok="t"/>
              </v:shape>
              <v:shape id="_x0000_s1104" style="position:absolute;left:9444;top:4281;width:250;height:279" coordsize="250,279" path="m250,5l249,,238,12,226,24,215,37,203,49,191,62,180,74,168,87r-12,13l144,113r-12,13l120,140r-12,13l95,166,83,180,71,194,58,208,36,233,,279,15,262,31,245,46,227,62,209,74,195,87,182,99,168r12,-13l123,142r12,-13l146,116r12,-13l170,90,181,78,193,65,205,53,216,41,227,29,239,17,250,5xe" fillcolor="#7f7f7f" stroked="f">
                <v:path arrowok="t"/>
              </v:shape>
              <v:shape id="_x0000_s1105" style="position:absolute;left:9405;top:4286;width:290;height:325" coordsize="290,325" path="m290,5l289,2r,-2l278,12,266,24,255,36,244,48,232,60,220,73,209,85,197,98r-12,13l174,124r-12,13l150,150r-12,13l126,177r-13,13l101,204,85,222,70,240,54,257,39,274,,325,12,310,25,296,38,281,51,266,64,251,77,236,91,221r14,-15l117,192r12,-13l141,165r12,-13l165,139r11,-13l188,113r12,-12l211,88,223,76,234,64,245,52,257,40,268,28,279,16,290,5xe" fillcolor="#878787" stroked="f">
                <v:path arrowok="t"/>
              </v:shape>
              <v:shape id="_x0000_s1106" style="position:absolute;left:9357;top:4291;width:339;height:381" coordsize="339,381" path="m339,4l338,,327,11,316,23,305,35,293,47,282,59,271,71,259,83,248,96r-12,12l224,121r-11,13l201,147r-12,13l177,174r-12,13l153,201r-14,15l125,231r-13,15l99,261,86,276,73,291,60,305,48,320,,381,18,360,36,338,55,316,65,305,75,294,94,272r10,-12l115,249r10,-12l135,226r11,-12l156,202r12,-14l180,175r12,-13l204,149r11,-13l227,123r12,-12l250,98,262,86,273,74,284,62,295,50,306,38,317,27,328,15,339,4xe" fillcolor="#8f8f8f" stroked="f">
                <v:path arrowok="t"/>
              </v:shape>
              <v:shape id="_x0000_s1107" style="position:absolute;left:9480;top:4276;width:213;height:238" coordsize="213,238" path="m213,5r,-5l202,11,191,23,180,35,169,47,157,59,146,71,135,83,124,96r-23,25l89,133,78,146,66,159,54,172,31,198,,238,22,213,35,199,47,185,59,171,72,158,84,145,96,131r12,-13l120,105,132,92,144,79,155,67,167,54,179,42,190,29,202,17,213,5xe" fillcolor="#777" stroked="f">
                <v:path arrowok="t"/>
              </v:shape>
              <v:shape id="_x0000_s1108" style="position:absolute;left:9543;top:4264;width:151;height:169" coordsize="151,169" path="m150,6r1,-5l151,,136,16,121,32,105,48,90,65,75,81,59,98,44,115,28,133,,169,19,148,38,127,57,106,76,85,95,65,113,45,132,25r9,-10l150,6xe" fillcolor="#646464" stroked="f">
                <v:path arrowok="t"/>
              </v:shape>
              <v:shape id="_x0000_s1109" style="position:absolute;left:9511;top:4270;width:182;height:204" coordsize="182,204" path="m182,6r,-3l182,r-9,9l164,19,145,39,127,59,108,79,89,100,70,121,51,142,32,163,,204,23,178,35,165,47,152,58,139,70,127,93,102,104,89,115,77,126,65,138,53,149,41,160,29,171,17,182,6xe" fillcolor="#6b6b6b" stroked="f">
                <v:path arrowok="t"/>
              </v:shape>
              <v:shape id="_x0000_s1110" style="position:absolute;left:9598;top:4250;width:98;height:112" coordsize="98,112" path="m97,7r,-3l98,,81,18,64,37r-9,9l47,55,29,74,,112,25,85,37,72,49,59,61,46,73,33,85,20,97,7xe" fillcolor="#535353" stroked="f">
                <v:path arrowok="t"/>
              </v:shape>
              <v:shape id="_x0000_s1111" style="position:absolute;left:9286;top:4376;width:520;height:567" coordsize="520,567" path="m520,r-2,l500,20,481,41,463,62,444,83r-19,21l406,125r-19,22l368,169r-25,27l319,223r-24,26l271,276r-24,26l224,327r-23,26l178,378r-24,24l132,426r-23,24l87,474,65,497,43,520,21,543,,565r2,1l3,567r1,l25,545,47,522,69,499,91,475r22,-23l136,428r22,-25l181,379r23,-25l228,328r23,-25l275,277r23,-26l323,224r24,-27l371,170r17,-19l405,133r16,-19l438,96,454,77,470,59,486,41,502,23,520,xe" fillcolor="#3f3f3f" stroked="f">
                <v:path arrowok="t"/>
              </v:shape>
              <v:shape id="_x0000_s1112" style="position:absolute;left:9282;top:4374;width:522;height:567" coordsize="522,567" path="m522,2l517,,499,21,481,42,463,62,444,83r-18,22l407,126r-20,22l368,170r-25,27l319,224r-24,26l271,277r-24,26l224,328r-24,25l177,378r-23,25l132,427r-23,24l87,474,65,498,43,520,21,543,,565r2,1l4,567,25,545,47,522,69,499,91,476r22,-24l136,428r22,-24l182,380r23,-25l228,329r23,-25l275,278r24,-27l323,225r24,-27l372,171r19,-22l410,127r19,-21l448,85,467,64,485,43,504,22,522,2xe" fillcolor="#474747" stroked="f">
                <v:path arrowok="t"/>
              </v:shape>
              <v:shape id="_x0000_s1113" style="position:absolute;left:9279;top:4373;width:520;height:566" coordsize="520,566" path="m520,1l517,,499,21,481,41,462,62,444,83r-19,21l406,126r-19,21l367,169r-25,28l318,224r-24,26l270,277r-24,26l223,328r-24,25l176,378r-23,25l131,427r-23,24l86,474,64,497,43,520,21,542,,564r1,1l3,566,24,544,46,521,68,499,90,475r22,-23l135,428r22,-24l180,379r23,-25l227,329r23,-25l274,278r24,-27l322,225r24,-27l371,171r19,-22l410,127r19,-21l447,84,466,63,484,43,502,22,520,1xe" fillcolor="#4f4f4f" stroked="f">
                <v:path arrowok="t"/>
              </v:shape>
              <v:shape id="_x0000_s1114" style="position:absolute;left:9275;top:4372;width:521;height:565" coordsize="521,565" path="m521,1l517,r-9,10l499,20,481,41,462,62,444,83r-19,21l406,125r-19,22l377,158r-10,11l355,183r-12,13l318,223r-24,27l270,276r-12,13l246,302r-24,26l199,353r-23,25l153,402r-11,12l131,426r-23,24l86,473,64,496,53,507,42,519,21,541,,563r2,1l4,565,25,543,47,521,68,498,90,475r22,-23l135,428r22,-24l180,379r23,-25l227,329r23,-25l274,278r24,-27l322,225r24,-27l371,170r20,-22l410,127r19,-22l448,84,466,63,485,42,503,22,521,1xe" fillcolor="#575757" stroked="f">
                <v:path arrowok="t"/>
              </v:shape>
              <v:shape id="_x0000_s1115" style="position:absolute;left:9271;top:4370;width:521;height:565" coordsize="521,565" path="m521,2l517,,499,21,481,41,463,62,445,83r-19,21l407,126r-20,21l368,169r-25,28l318,224r-24,27l282,264r-12,13l258,290r-12,13l222,329r-23,25l176,379r-23,24l131,427r-12,12l108,451,86,474,64,496,43,519,21,541,11,552,,562r4,3l25,543,46,521,57,509,68,498,90,475r22,-23l135,428r11,-12l157,404r23,-24l203,355r23,-25l250,304r12,-13l274,278r24,-26l322,225r25,-27l359,185r12,-14l381,160r10,-11l410,127r19,-21l448,85,466,64,485,43,503,22r9,-10l521,2xe" fillcolor="#5f5f5f" stroked="f">
                <v:path arrowok="t"/>
              </v:shape>
              <v:shape id="_x0000_s1116" style="position:absolute;left:9267;top:4369;width:521;height:563" coordsize="521,563" path="m521,1l517,,500,20r-9,10l482,41,464,62,445,83r-19,21l417,115r-10,10l388,147r-20,22l343,197r-24,27l306,238r-12,13l270,278r-12,13l246,303r-24,26l211,342r-12,12l187,367r-11,12l153,403r-11,12l130,427r-22,23l86,473,64,496,53,507,43,518,32,529,21,540,,561r4,2l15,553,25,542,47,520,68,497,90,475r22,-23l123,440r12,-12l157,404r23,-24l203,355r23,-25l250,304r12,-13l274,278r12,-13l298,252r24,-27l347,198r25,-28l391,148r20,-21l430,105,449,84,467,63,485,42,503,22,521,1xe" fillcolor="#676767" stroked="f">
                <v:path arrowok="t"/>
              </v:shape>
              <v:shape id="_x0000_s1117" style="position:absolute;left:9264;top:4367;width:520;height:563" coordsize="520,563" path="m520,2l517,,499,20r-9,11l481,41,463,62r-9,10l444,83r-19,21l406,126r-19,22l377,159r-10,11l355,184r-13,13l317,225r-24,27l269,278r-24,26l221,330r-23,25l175,380r-23,24l129,428r-22,23l85,474,63,496,42,518,31,529,21,539,10,550,,560r3,3l24,542,35,531,46,520,56,509,67,498,89,475r22,-23l133,429r12,-12l156,405r23,-24l190,369r12,-13l214,344r11,-13l249,305r12,-12l273,280r24,-27l309,240r13,-14l346,199r25,-28l391,149r19,-22l420,117r9,-11l448,85,467,64,485,43r9,-11l503,22,520,2xe" fillcolor="#6f6f6f" stroked="f">
                <v:path arrowok="t"/>
              </v:shape>
              <v:shape id="_x0000_s1118" style="position:absolute;left:9269;top:4314;width:480;height:527" coordsize="480,527" path="m440,4l439,2,437,,427,10r-5,5l417,20,407,31,397,41r-6,6l386,52,376,63,365,75,354,86,343,98r-11,12l321,122r-12,12l298,147r-12,13l275,173r-12,13l248,202r-15,17l219,235r-8,8l205,251r-14,16l178,283r-13,15l158,305r-6,8l140,327r-6,7l128,341r-12,14l111,362r-6,7l94,383,84,396,74,409r-5,6l65,421r-5,7l55,433r-4,6l47,445r-4,5l39,455r-4,5l32,465r-3,5l25,474r-3,5l20,483r-3,4l15,491r-2,3l11,497r-2,4l7,504r-2,2l4,509r-1,2l2,514r-1,2l1,518,,519r,2l,522r,2l,524r1,1l1,526r1,l3,526r1,1l5,526r2,l8,525r2,l12,524r2,-1l16,521r3,-1l21,518r3,-2l27,514r3,-2l33,510r3,-3l40,504r3,-3l47,498r4,-3l55,491r5,-4l64,483r5,-4l73,475r5,-5l83,465r6,-5l94,455r6,-5l106,444r6,-5l124,427r12,-12l148,403r13,-13l174,377r13,-14l200,350r14,-14l228,321r13,-15l256,291r14,-15l284,260r15,-16l314,227r15,-17l340,198r11,-11l361,175r10,-12l381,152r10,-11l401,130r9,-11l419,108,429,97r8,-11l446,76r9,-10l463,56r8,-10l480,36r-5,-3l468,43r-8,10l451,63r-8,10l434,84r-9,10l416,105r-9,11l398,127r-10,11l378,149r-10,12l358,173r-11,12l336,197r-10,12l312,224r-13,15l285,253r-12,14l260,281r-13,13l235,307r-12,13l211,333r-12,12l187,357r-11,11l164,380r-11,11l143,402r-11,10l127,417r-6,5l116,427r-4,4l107,436r-5,4l98,444r-4,4l90,451r-4,4l82,458r-4,3l75,464r-4,3l68,470r-3,3l62,475r-3,2l56,479r-2,2l51,483r-2,1l47,485r-2,2l43,488r-2,l40,489r-1,1l37,490r-1,l35,490r-1,l34,489r-1,l33,488r,-1l32,486r1,-1l33,484r,-2l34,481r,-2l35,477r2,-2l38,472r1,-2l41,467r1,-3l44,461r2,-3l48,455r2,-4l53,448r2,-4l58,440r3,-4l64,431r3,-4l71,422r3,-5l78,412r4,-5l86,402r4,-5l99,385r9,-11l117,362r10,-12l136,338r11,-12l157,313r11,-13l179,287r12,-14l203,259r6,-7l215,246r12,-15l233,224r7,-7l246,209r7,-7l267,187r5,-7l278,174r12,-13l302,148r11,-12l319,129r6,-6l336,111,347,99,358,88r5,-6l369,76,379,65,390,55,400,44,410,33,421,23r9,-10l440,4xe" fillcolor="#bfbfbf" stroked="f">
                <v:path arrowok="t"/>
              </v:shape>
              <v:shape id="_x0000_s1119" style="position:absolute;left:9236;top:4310;width:516;height:567" coordsize="516,567" path="m470,4l469,2,468,,458,11,447,21,437,32,427,43,416,54,405,65,394,77,384,88r-12,12l361,112r-11,12l339,137r-12,12l316,162r-12,13l292,188r-8,10l275,207r-16,19l251,235r-8,9l227,261r-15,18l197,296r-14,17l169,329r-7,8l156,346r-14,15l136,369r-6,8l117,392r-12,15l94,422,83,436r-6,7l72,450r-6,7l61,464r-5,6l52,476r-5,6l43,488r-4,5l36,499r-4,5l28,509r-3,5l22,519r-3,4l17,527r-3,4l12,535r-2,3l8,542r-2,3l5,548r-2,2l2,553r-1,2l1,557,,559r,2l,562r,2l,565r1,1l1,566r1,1l3,567r1,l6,567r1,-1l9,566r2,-1l13,564r3,-1l18,561r3,-1l23,558r3,-2l29,553r4,-2l36,548r4,-3l44,542r4,-3l52,535r5,-4l61,527r5,-4l71,519r6,-5l82,509r5,-5l93,499r6,-5l105,488r6,-6l117,476r7,-6l137,457r14,-14l165,429r14,-14l193,401r15,-15l223,370r15,-15l253,339r15,-17l284,305r8,-8l300,288r16,-17l332,253r17,-19l357,225r9,-9l376,204r11,-12l397,181r10,-12l417,158r10,-11l436,136r10,-11l455,114r9,-11l473,93r9,-11l491,72r8,-10l508,52r8,-10l513,40r-9,10l496,60r-8,10l479,80r-9,10l462,101r-10,11l443,123r-9,11l424,145r-10,11l404,167r-10,12l384,191r-11,11l362,214r-15,17l332,248r-15,16l303,280r-14,15l274,310r-13,15l247,340r-14,14l220,367r-13,14l194,394r-13,13l169,419r-12,12l145,443r-6,5l133,454r-6,5l122,464r-6,5l111,474r-5,5l102,483r-5,4l93,491r-5,4l84,499r-4,3l76,505r-3,3l69,511r-3,3l63,516r-3,2l57,520r-3,2l52,524r-3,1l47,527r-2,1l43,529r-2,l40,530r-2,l37,531r-1,-1l35,530r-1,l34,529r-1,-1l33,528r,-2l33,525r,-2l34,522r,-2l35,518r1,-3l37,513r1,-3l40,508r2,-3l44,501r2,-3l48,495r2,-4l53,487r2,-4l58,478r4,-4l65,469r3,-5l72,459r4,-5l80,449r4,-6l88,437r5,-5l98,425r4,-6l107,413r10,-13l127,387r11,-14l144,366r5,-7l161,345r6,-7l173,331r12,-14l191,309r7,-7l211,287r13,-16l238,255r6,-8l252,239r14,-16l281,206r15,-16l308,177r11,-13l331,151r11,-13l354,126r11,-12l376,102,387,90,398,79,409,67,419,56r5,-5l430,45,440,35,450,24r5,-5l460,14,470,4xe" fillcolor="#b7b7b7" stroked="f">
                <v:path arrowok="t"/>
              </v:shape>
              <v:shape id="_x0000_s1120" style="position:absolute;left:9225;top:4307;width:531;height:592" coordsize="531,592" path="m479,3l478,1,477,,466,10,456,21,445,32,435,43,424,55,413,66,402,78,391,90r-11,11l369,114r-11,12l346,138r-11,13l323,164r-12,13l300,190r-10,10l281,211r-9,10l263,231r-17,20l229,270r-17,19l196,308r-16,19l165,345r-8,9l150,363r-8,9l135,380r-14,17l107,414,94,431r-6,8l81,447,69,462,57,478r-4,6l48,490r-4,5l40,501r-4,5l32,512r-4,5l24,522r-3,5l17,531r-3,5l11,540r-3,5l5,549r-2,4l,557r1,4l1,566r1,4l3,575r1,4l6,583r2,5l11,592r4,-3l20,585r5,-4l30,577r6,-5l41,567r6,-5l54,556r6,-6l67,544r7,-7l82,530r8,-7l98,516r8,-8l115,499r14,-14l144,470r8,-7l160,455r15,-16l191,423r8,-8l207,407r16,-17l240,373r16,-18l265,346r8,-9l290,319r9,-10l308,300r9,-10l326,280r18,-19l362,241r9,-11l381,220r10,-12l401,197r10,-12l421,174r10,-11l441,152r9,-11l460,130r9,-11l478,109r9,-11l496,88r9,-11l514,67r8,-10l531,47r-4,-2l519,55r-9,10l502,75r-9,10l484,96r-9,10l466,117r-9,11l447,139r-9,11l428,161r-10,11l408,184r-10,11l387,207r-10,12l368,228r-8,9l343,256r-16,18l311,291r-8,9l295,308r-16,17l264,342r-15,16l234,373r-15,16l204,404r-14,14l176,432r-14,14l148,460r-13,13l128,479r-6,6l116,491r-6,6l104,502r-6,5l93,512r-5,5l82,522r-5,4l72,530r-4,4l63,538r-4,4l55,545r-4,3l47,551r-3,3l40,556r-3,3l34,561r-2,2l29,564r-2,2l24,567r-2,1l20,569r-2,l17,570r-2,l14,570r-1,l12,569r,l11,568r,-1l11,565r,-1l11,562r1,-2l12,558r1,-2l14,553r2,-2l17,548r2,-3l21,541r2,-3l25,534r3,-4l30,526r3,-4l36,517r3,-5l43,507r4,-5l50,496r4,-5l58,485r5,-6l67,473r5,-6l77,460r6,-7l88,446r6,-7l105,425r11,-15l128,395r13,-15l147,372r6,-8l167,349r6,-9l180,332r14,-16l208,299r15,-17l238,264r16,-17l262,238r8,-9l286,210r9,-9l303,191r12,-13l327,165r11,-13l350,140r11,-13l372,115r11,-12l395,91,405,80,416,68,427,57,438,46,448,35,458,24,469,14,479,3xe" fillcolor="#afafaf" stroked="f">
                <v:path arrowok="t"/>
              </v:shape>
              <v:shape id="_x0000_s1121" style="position:absolute;left:9226;top:4299;width:474;height:552" coordsize="474,552" path="m474,4l472,,461,11,450,22,439,34,429,45,418,57,406,69,395,81,384,93r-11,12l361,118r-11,12l338,143r-11,13l315,169r-12,13l291,195r-11,12l269,220r-11,11l248,243r-10,12l227,267r-10,12l207,290r-10,11l187,313r-9,11l168,335r-18,22l140,368r-8,10l123,389r-9,10l105,410r-8,10l80,440r-8,10l64,460r-8,10l48,480,33,499r-7,9l19,517r-7,10l5,536r-3,4l1,540r,1l4,538r3,-2l1,543,,548r,4l3,547r4,-4l10,538r4,-5l18,527r4,-5l26,517r5,-6l37,503r7,-9l57,477,71,459r7,-9l85,441r15,-18l108,414r7,-10l123,395r8,-10l148,366r8,-10l164,346r17,-20l199,305r9,-10l217,284r9,-11l236,263r9,-11l255,241r20,-22l295,197r12,-14l318,170r12,-13l342,145r11,-13l364,120r12,-13l387,95,398,83,409,71,420,60,431,48,442,37,452,26,463,15,474,4xe" fillcolor="#9f9f9f" stroked="f">
                <v:path arrowok="t"/>
              </v:shape>
              <v:shape id="_x0000_s1122" style="position:absolute;left:9334;top:4321;width:406;height:446" coordsize="406,446" path="m382,4l378,r-3,4l365,13r-10,9l346,32,336,42,326,52,316,62,305,73,295,84,284,95r-11,12l262,119r-11,12l240,143r-6,6l228,156r-11,12l205,182r-12,13l182,207r-11,13l160,233r-11,12l139,257r-10,11l119,280r-9,11l100,303r-8,10l83,324r-9,11l66,345r-7,10l51,365r-4,4l44,374r-3,5l37,383r-3,4l31,391r-3,4l26,399r-3,3l21,406r-3,3l16,413r-2,2l12,418r-1,3l9,424r-1,2l6,429r-1,2l4,433r-1,2l2,437r,1l1,440r,1l1,442,,443r1,1l1,445r,l2,446r,l3,446r1,l5,446r1,l7,446r1,-1l10,444r2,-1l13,442r2,-1l17,440r2,-1l21,437r3,-2l26,433r3,-2l32,429r2,-2l37,424r3,-3l44,419r3,-3l50,413r4,-4l58,406r4,-4l66,399r4,-4l74,391r4,-4l83,383r5,-5l97,369r9,-9l116,350r10,-10l136,330r10,-11l157,309r10,-11l178,287r11,-12l200,263r11,-12l222,239r11,-12l245,214r12,-13l268,188r11,-12l290,163r10,-11l310,140r10,-12l330,117r10,-11l344,100r5,-5l358,84r8,-11l371,68r4,-5l383,53r4,-5l391,43r8,-10l406,24r-4,-3l398,26r-2,2l394,31r-4,5l385,42r-6,9l375,55r-3,4l365,68r-7,9l350,86r-7,9l335,105r-8,10l318,124r-8,11l301,145r-9,10l282,166r-9,11l263,188r-10,11l243,211r-10,11l223,232r-9,11l204,253r-10,10l185,273r-9,10l167,292r-9,9l149,310r-8,9l132,327r-8,9l116,344r-8,8l104,355r-4,4l93,366r-4,3l86,372r-4,3l79,378r-3,3l73,384r-3,2l68,389r-3,2l62,393r-2,2l58,397r-5,3l51,402r-2,1l47,404r-1,1l43,407r-3,2l39,409r-1,1l37,410r-1,l35,410r,l34,409r,-1l33,408r,-1l33,406r1,-1l34,404r,-1l35,401r,-1l36,398r1,-2l38,395r1,-2l41,391r2,-5l47,381r2,-3l51,375r2,-3l55,369r2,-3l60,363r2,-4l65,356r3,-4l71,348r3,-4l77,340r6,-8l90,323r7,-9l104,305r8,-9l119,287r8,-10l135,267r9,-10l152,247r9,-10l170,227r10,-11l189,205r10,-11l209,183r10,-11l224,166r5,-6l239,150r5,-6l249,139r9,-10l263,124r4,-5l277,109r9,-10l295,90r4,-5l304,81r8,-9l321,63r8,-8l338,46r8,-8l354,31r4,-4l362,23r3,-3l369,17r3,-4l376,10r3,-3l382,4xe" fillcolor="#cfcfcf" stroked="f">
                <v:path arrowok="t"/>
              </v:shape>
              <v:shape id="_x0000_s1123" style="position:absolute;left:9367;top:4325;width:369;height:406" coordsize="369,406" path="m356,6l352,3,349,r-3,3l343,6r-4,3l336,13r-4,3l329,19r-4,4l321,27r-8,7l305,42r-9,9l288,59r-9,9l271,77r-5,4l262,86r-9,9l244,105r-10,10l230,120r-5,5l216,135r-5,5l206,146r-10,10l191,162r-5,6l176,179r-10,11l156,201r-9,11l137,223r-9,10l119,243r-8,10l102,263r-8,10l86,283r-7,9l71,301r-7,9l57,319r-7,9l44,336r-3,4l38,344r-3,4l32,352r-3,3l27,359r-3,3l22,365r-2,3l18,371r-2,3l14,377r-4,5l8,387r-2,2l5,391r-1,1l3,394r-1,2l2,397r-1,2l1,400r,1l,402r,1l,404r1,l1,405r1,1l2,406r1,l4,406r1,l6,405r1,l10,403r3,-2l14,400r2,-1l18,398r2,-2l25,393r2,-2l29,389r3,-2l35,385r2,-3l40,380r3,-3l46,374r3,-3l53,368r3,-3l60,362r7,-7l71,351r4,-3l83,340r8,-8l99,323r9,-8l116,306r9,-9l134,288r9,-9l152,269r9,-10l171,249r10,-10l190,228r10,-10l210,207r10,-12l230,184r10,-11l249,162r10,-11l268,141r9,-10l285,120r9,-9l302,101r8,-10l317,82r8,-9l332,64r7,-9l342,51r4,-4l352,38r5,-6l361,27r2,-3l365,22r4,-5l365,14r-3,-3l361,13r-1,2l359,17r-2,2l356,22r-2,3l352,28r-2,3l348,34r-1,2l345,38r-2,3l340,45r-3,4l334,54r-4,4l327,63r-6,7l316,77r-6,7l304,92r-6,7l291,107r-7,8l278,123r-7,9l264,140r-8,9l249,157r-8,9l233,175r-8,9l217,194r-9,9l200,212r-8,9l184,230r-8,9l168,247r-8,8l152,263r-7,8l138,279r-8,7l123,293r-7,7l109,307r-7,7l96,321r-4,3l89,327r-6,6l80,335r-3,3l72,343r-5,4l64,349r-2,3l60,353r-2,2l54,359r-2,1l50,361r-3,3l45,365r-1,1l41,367r-1,1l39,368r-2,1l36,369r,l35,369r-1,l34,369r-1,-1l33,367r,-1l34,365r1,-3l35,361r1,-1l37,358r,-1l38,355r1,-2l40,351r2,-2l43,347r2,-2l48,341r3,-5l55,330r2,-3l60,324r4,-6l67,315r3,-4l75,304r5,-7l86,290r6,-8l98,274r7,-7l111,259r7,-8l125,242r7,-8l140,225r7,-8l155,208r8,-9l171,190r9,-10l188,171r8,-9l204,153r8,-9l220,135r8,-8l232,123r4,-4l244,111r7,-8l258,95r8,-7l273,81r7,-8l287,67r7,-7l301,54r5,-5l310,44r5,-4l319,36r4,-4l325,30r2,-2l331,25r2,-2l335,22r3,-3l341,16r3,-2l345,13r2,-1l348,11r1,-1l352,9r2,-2l356,6xe" fillcolor="#d7d7d7" stroked="f">
                <v:path arrowok="t"/>
              </v:shape>
              <v:shape id="_x0000_s1124" style="position:absolute;left:9301;top:4318;width:443;height:486" coordsize="443,486" path="m408,7r3,-4l408,,398,9r-9,10l378,29,368,40,358,51,347,61,337,72r-6,6l326,84,315,95r-11,12l293,119r-6,6l281,132r-11,12l258,157r-12,13l240,176r-5,7l221,198r-7,7l208,213r-7,7l195,227r-12,15l177,248r-6,7l159,269r-12,14l136,296r-11,13l115,322r-11,12l95,346,85,358r-9,12l67,381r-9,12l54,398r-4,5l46,408r-4,5l39,418r-4,5l32,427r-3,5l26,436r-3,4l21,444r-3,3l16,451r-2,3l12,457r-2,3l9,463r-2,3l6,468r-1,3l3,473r-1,2l2,477r-1,1l1,480r,1l,482r1,1l1,484r,1l2,485r,1l3,486r1,l5,486r2,l8,485r1,-1l11,484r2,-1l15,481r2,-1l19,479r3,-2l24,475r3,-2l30,471r3,-2l36,466r3,-3l43,460r3,-3l50,454r4,-3l58,447r4,-3l66,440r4,-4l75,432r5,-5l84,423r5,-5l95,413r5,-5l111,398r10,-11l132,376r12,-12l155,353r12,-12l179,329r12,-13l203,303r12,-13l228,277r13,-14l253,249r14,-14l280,220r14,-15l304,193r11,-12l326,169r10,-12l346,145r10,-11l366,123r9,-11l384,101r9,-11l402,80r9,-11l419,59r9,-10l436,39r7,-10l441,28r-2,-1l432,36r-8,10l420,51r-4,5l408,66r-4,5l399,76r-8,11l382,98r-5,5l373,109r-10,11l353,131r-10,12l333,155r-10,11l312,179r-11,12l290,204r-12,13l266,230r-11,12l244,254r-11,12l222,278r-11,12l200,301r-10,11l179,322r-10,11l159,343r-10,10l139,363r-9,9l121,381r-5,5l111,390r-4,4l103,398r-4,4l95,405r-4,4l87,412r-4,4l80,419r-3,3l73,424r-3,3l67,430r-2,2l62,434r-3,2l57,438r-3,2l52,442r-2,1l48,444r-2,1l45,446r-2,1l41,448r-1,1l39,449r-1,l37,449r-1,l35,449r,l34,448r,l34,447r-1,-1l34,445r,-1l34,443r1,-2l35,440r1,-2l37,436r1,-2l39,432r2,-3l42,427r2,-3l45,421r2,-3l49,416r2,-4l54,409r2,-4l59,402r2,-4l64,394r3,-4l70,386r4,-4l77,377r3,-5l84,368r8,-10l99,348r8,-10l116,327r9,-11l133,306r10,-12l152,283r10,-12l172,260r10,-12l193,236r11,-13l215,210r11,-12l238,185r12,-14l261,159r6,-7l273,146r11,-12l295,122r11,-12l317,98,328,87,338,76,349,65,359,55,369,45,379,35r9,-10l398,16,408,7xe" fillcolor="#c7c7c7" stroked="f">
                <v:path arrowok="t"/>
              </v:shape>
              <v:shape id="_x0000_s1125" style="position:absolute;left:9225;top:4303;width:477;height:561" coordsize="477,561" path="m477,4l475,,464,11,453,22,443,33,432,44,421,56,410,67,399,79,388,91r-11,12l365,116r-11,12l343,141r-12,12l319,166r-11,13l296,193r-20,22l256,237r-10,11l237,259r-10,10l218,280r-9,11l200,301r-18,21l165,342r-8,10l149,362r-17,19l124,391r-8,9l109,410r-8,9l86,437r-7,9l72,455,58,473,45,490r-7,9l32,507r-5,6l23,518r-4,5l15,529r-4,5l8,539r-4,4l1,548,,553r,5l,561r3,-4l5,553r3,-4l11,544r3,-4l17,535r4,-4l24,526r4,-5l32,516r4,-6l40,505r4,-6l48,494r5,-6l57,482,69,466,81,451r7,-8l94,435r13,-17l121,401r14,-17l142,376r8,-9l157,358r8,-9l180,331r16,-19l212,293r17,-19l246,255r17,-20l272,225r9,-10l290,204r10,-10l311,181r12,-13l335,155r11,-13l358,130r11,-12l380,105,391,94,402,82,413,70,424,59,435,47,445,36,456,25,466,14,477,4xe" fillcolor="#a7a7a7" stroked="f">
                <v:path arrowok="t"/>
              </v:shape>
              <v:shape id="_x0000_s1126" style="position:absolute;left:9236;top:4354;width:524;height:552" coordsize="524,552" path="m524,2l522,1,520,r-9,10l503,20r-9,10l485,41r-9,10l467,62r-9,10l449,83,439,94r-9,11l420,116r-10,11l400,138r-10,12l380,161r-10,12l360,183r-9,11l333,214r-18,19l306,243r-9,10l288,262r-9,10l262,290r-8,9l245,308r-16,18l212,343r-16,17l188,368r-8,8l164,392r-15,16l141,416r-8,7l118,438r-14,14l95,461r-8,8l79,476r-8,7l63,490r-7,7l49,503r-6,6l36,515r-6,5l25,525r-6,5l14,534r-5,4l4,542,,545r2,3l5,552r4,-4l13,544r4,-3l21,537r5,-4l30,528r5,-4l40,520r5,-5l50,510r5,-5l61,500r5,-5l72,490r5,-5l83,479,99,463r17,-16l124,439r8,-8l141,422r8,-8l158,405r8,-9l175,387r9,-9l192,369r9,-9l220,341r9,-9l238,322r18,-20l275,282r19,-20l314,240r19,-21l343,208r10,-11l363,186r10,-11l384,163r10,-11l404,140r10,-11l424,118r9,-11l443,96r9,-11l462,74r9,-10l480,53r9,-10l498,32r8,-10l515,12,524,2xe" fillcolor="#a7a7a7" stroked="f">
                <v:path arrowok="t"/>
              </v:shape>
              <v:shape id="_x0000_s1127" style="position:absolute;left:9241;top:4356;width:522;height:555" coordsize="522,555" path="m522,2l519,r-9,10l501,20r-8,10l484,41r-9,10l466,62r-9,10l447,83r-9,11l428,105r-9,11l409,127r-10,11l389,150r-10,11l368,173r-10,11l348,195r-10,11l328,217r-19,21l289,260r-19,20l251,300r-18,20l224,330r-9,9l196,358r-9,9l179,376r-9,9l161,394r-8,9l144,412r-8,8l127,429r-8,8l111,445,94,461,78,477r-6,6l67,488r-6,5l56,498r-6,5l45,508r-5,5l35,518r-5,4l25,526r-4,5l16,535r-4,4l8,542r-4,4l,550r2,2l4,555r6,-6l16,543r7,-6l29,531r7,-7l43,518r7,-7l57,504,75,487r9,-9l93,469r17,-18l129,433r9,-9l147,414r10,-10l166,395r10,-10l186,375r9,-10l205,355r20,-21l245,312r21,-22l286,268r11,-11l307,245r11,-11l328,222r22,-24l361,186r11,-12l382,162r10,-11l402,140r10,-11l422,118r10,-11l451,85r9,-11l469,64r9,-11l487,43r9,-11l505,22,522,2xe" fillcolor="#9f9f9f" stroked="f">
                <v:path arrowok="t"/>
              </v:shape>
              <v:shape id="_x0000_s1128" style="position:absolute;left:9256;top:4364;width:521;height:560" coordsize="521,560" path="m521,1l518,r-9,10l500,20r-9,10l482,40,464,61,446,83r-19,21l408,126r-20,22l368,170r-13,14l343,198r-25,28l305,240r-12,13l280,266r-12,14l256,293r-12,13l232,319r-12,12l209,344r-12,12l185,369r-11,12l162,393r-11,12l140,417r-12,11l117,440r-11,11l95,462,84,473,73,484,63,495,52,506,42,517,31,527,21,537,11,547,,557r2,2l4,560,14,550,25,540,35,529,46,519,56,508,67,497,89,475r22,-23l133,429r22,-23l167,394r11,-12l190,370r11,-13l225,332r23,-25l273,281r12,-14l297,254r12,-14l322,227r12,-14l346,199r13,-14l372,171r19,-22l401,138r10,-11l420,116r10,-10l440,95r9,-11l458,74,468,63,486,42r9,-10l504,22,521,1xe" fillcolor="#7f7f7f" stroked="f">
                <v:path arrowok="t"/>
              </v:shape>
              <v:shape id="_x0000_s1129" style="position:absolute;left:9253;top:4362;width:521;height:559" coordsize="521,559" path="m521,2l517,r-9,10l500,20,482,41,464,61,445,83r-19,21l417,115r-10,11l397,137r-10,11l367,171r-12,14l342,199r-12,13l317,226r-12,13l293,253r-13,13l269,279r-13,13l245,305r-12,13l221,330r-12,12l198,355r-12,12l175,379r-11,12l153,402r-12,12l130,425r-11,11l108,448,98,459,87,470,76,480,66,491,55,501,45,511,35,522,25,532r-10,9l5,551,,556r3,3l14,549,24,539,34,529,45,519,55,508,66,497,76,486,87,475,98,464r11,-11l120,442r11,-12l143,419r11,-12l165,395r12,-12l188,371r12,-13l212,346r11,-13l235,321r12,-13l259,295r12,-13l283,268r13,-13l308,242r13,-14l346,200r12,-14l371,172r20,-22l411,128r19,-22l449,85,467,63,485,42r9,-10l503,22r9,-10l521,2xe" fillcolor="#878787" stroked="f">
                <v:path arrowok="t"/>
              </v:shape>
              <v:shape id="_x0000_s1130" style="position:absolute;left:9249;top:4360;width:521;height:558" coordsize="521,558" path="m521,2l519,1,518,r-9,10l500,20,483,41,464,62r-9,10l446,83,436,94r-9,10l408,126r-10,11l388,149r-10,11l368,171r-12,13l344,197r-12,13l321,223r-12,13l298,248r-11,12l276,273r-12,12l253,297r-11,12l231,320r-21,23l199,355r-11,11l167,388r-10,10l147,409r-11,11l126,430r-20,20l96,460,86,470r-9,10l67,489,57,499r-9,9l29,526r-7,8l14,541r-7,7l,555r4,3l9,553,19,543r10,-9l39,524,49,513,59,503,70,493,80,482,91,472r11,-11l112,450r11,-12l134,427r11,-11l157,404r11,-11l179,381r11,-12l202,357r11,-13l225,332r12,-12l249,307r11,-13l273,281r11,-13l297,255r12,-14l321,228r13,-14l346,201r13,-14l371,173r20,-23l401,139r10,-11l421,117r9,-11l449,85,468,63,486,43,504,22r8,-10l521,2xe" fillcolor="#8f8f8f" stroked="f">
                <v:path arrowok="t"/>
              </v:shape>
              <v:shape id="_x0000_s1131" style="position:absolute;left:9245;top:4358;width:522;height:557" coordsize="522,557" path="m522,2l520,1,518,,501,20r-9,10l483,41r-9,10l465,62r-9,10l447,83r-19,22l418,116r-10,11l398,138r-10,11l378,160r-10,12l357,184r-11,12l324,220r-10,12l303,243r-10,12l282,266r-20,22l241,310r-20,22l201,353r-10,10l182,373r-10,10l162,393r-9,9l143,412r-9,10l125,431r-19,18l89,467r-9,9l71,485,53,502r-7,7l39,516r-7,6l25,529r-6,6l12,541r-6,6l,553r4,4l11,550r7,-7l26,536r7,-8l52,510r9,-9l71,491r10,-9l90,472r10,-10l110,452r20,-20l140,422r11,-11l161,400r10,-10l192,368r11,-11l214,345r21,-23l246,311r11,-12l268,287r12,-12l291,262r11,-12l313,238r12,-13l336,212r12,-13l360,186r12,-13l382,162r10,-11l402,139r10,-11l431,106r9,-10l450,85r9,-11l468,64,487,43,504,22r9,-10l522,2xe" fillcolor="#979797" stroked="f">
                <v:path arrowok="t"/>
              </v:shape>
              <v:shape id="_x0000_s1132" style="position:absolute;left:9400;top:4331;width:329;height:363" coordsize="329,363" path="m329,5l323,r-2,1l319,3r-3,1l315,5r-1,1l312,7r-1,1l308,10r-3,3l302,16r-2,1l298,19r-4,3l292,24r-2,2l286,30r-4,4l277,38r-4,5l268,48r-7,6l254,61r-7,6l240,75r-7,7l225,89r-7,8l211,105r-8,8l199,117r-4,4l187,129r-8,9l171,147r-8,9l155,165r-8,9l138,184r-8,9l122,202r-8,9l107,219r-8,9l92,236r-7,9l78,253r-6,8l65,268r-6,8l53,284r-6,7l42,298r-5,7l34,309r-3,3l27,318r-3,3l22,324r-4,6l15,335r-3,4l10,341r-1,2l7,345r-1,2l5,349r-1,2l4,352r-1,2l2,355r,1l1,359,,360r,1l,362r1,1l1,363r1,l3,363r,l4,363r2,-1l7,362r1,-1l11,360r1,-1l14,358r3,-3l19,354r2,-1l25,349r2,-2l29,346r2,-3l34,341r5,-4l44,332r3,-3l50,327r6,-6l59,318r4,-3l69,308r7,-7l83,294r7,-7l97,280r8,-7l112,265r7,-8l127,249r8,-8l143,233r8,-9l159,215r8,-9l175,197r9,-9l192,178r8,-9l208,160r8,-9l223,143r8,-9l238,126r7,-9l251,109r7,-8l265,93r6,-7l277,78r6,-7l288,64r6,-7l297,52r4,-4l304,43r3,-4l310,35r2,-3l314,30r1,-2l317,25r2,-3l321,19r2,-3l324,13r2,-2l327,9r1,-2l329,5xm180,187r-7,7l167,201r-7,7l153,215r-6,7l141,229r-6,7l129,242r-6,6l117,254r-6,6l105,266r-6,6l94,277r-6,6l83,288r-5,5l73,297r-5,5l64,306r-4,3l56,313r-3,3l50,318r-3,2l44,322r-2,2l40,325r-2,1l37,327r-2,l35,327r-1,-1l33,326r,l33,324r1,-1l34,321r1,-2l37,317r1,-3l40,311r2,-3l45,304r1,-2l48,300r3,-5l52,293r2,-2l56,288r2,-2l62,280r4,-5l71,269r4,-6l80,257r5,-6l90,245r6,-7l101,232r6,-7l112,219r6,-7l124,205r7,-7l137,190r6,-7l150,176r7,-8l163,161r7,-7l177,147r6,-7l189,133r6,-7l201,120r6,-6l213,108r6,-6l225,96r5,-6l236,85r6,-6l247,74r3,-2l252,69r5,-4l259,62r3,-2l264,58r2,-2l268,54r2,-1l274,49r1,-1l277,46r3,-2l283,42r1,-1l286,40r1,-1l288,38r1,-1l290,37r1,-1l292,36r1,l293,35r2,l295,35r1,l296,35r,1l297,36r-1,2l296,38r,1l296,40r,1l295,43r-2,2l293,46r-1,2l291,49r-1,2l288,54r-3,4l284,60r-2,2l281,64r-2,3l276,71r-2,3l272,76r-4,6l264,87r-5,6l254,99r-4,6l245,111r-5,6l234,124r-5,6l223,137r-5,6l212,150r-6,7l199,164r-6,8l187,179r-7,8xe" fillcolor="#dfdfdf" stroked="f">
                <v:path arrowok="t"/>
                <o:lock v:ext="edit" verticies="t"/>
              </v:shape>
              <v:shape id="_x0000_s1133" style="position:absolute;left:9433;top:4366;width:264;height:292" coordsize="264,292" path="m50,253r5,-5l61,242r5,-5l72,231r6,-6l84,219r6,-6l96,207r6,-6l108,194r6,-7l120,180r7,-7l134,166r6,-7l147,152r7,-8l160,137r6,-8l173,122r6,-7l185,108r5,-6l196,95r5,-6l207,82r5,-6l217,70r4,-6l226,58r5,-6l235,47r4,-6l241,39r2,-3l246,32r2,-3l249,27r2,-2l252,23r3,-4l257,16r1,-2l259,13r1,-2l260,10r2,-2l263,6r,-1l263,4r,-1l263,3r1,-2l263,1r,-1l263,r-1,l262,r-2,l260,1r-1,l258,1r-1,1l256,2r-1,1l254,4r-1,1l251,6r-1,1l247,9r-3,2l242,13r-1,1l237,18r-2,1l233,21r-2,2l229,25r-3,2l224,30r-5,4l217,37r-3,2l209,44r-6,6l197,55r-5,6l186,67r-6,6l174,79r-6,6l162,91r-6,7l150,105r-6,7l137,119r-7,7l124,133r-7,8l110,148r-6,7l98,163r-7,7l85,177r-6,7l74,190r-6,7l63,203r-6,7l52,216r-5,6l42,228r-4,6l33,240r-4,5l25,251r-2,2l21,256r-2,2l18,260r-3,5l13,267r-1,2l9,273r-2,3l5,279r-1,3l2,284r-1,2l1,288,,289r,2l,291r1,l2,292r,l4,292r1,-1l7,290r2,-1l11,287r3,-2l17,283r3,-2l23,278r4,-4l31,271r4,-4l40,262r5,-4l50,253xm230,37r1,l231,37r,1l231,38r,1l231,39r-1,2l229,42r-1,2l227,46r-1,1l226,49r-1,1l224,51r-1,1l222,54r-2,3l218,60r-3,4l214,66r-2,2l209,72r-3,4l203,80r-4,4l196,89r-4,5l188,98r-4,5l180,108r-4,5l171,118r-4,5l162,128r-5,6l153,139r-5,6l143,150r-10,11l123,172r-9,10l109,187r-4,5l100,197r-4,4l91,206r-4,4l83,214r-4,4l71,226r-4,4l63,233r-4,4l56,240r-3,2l50,245r-2,2l45,249r-2,2l41,252r-2,1l38,254r-2,1l35,255r-1,l34,255r-1,l33,254r,l33,253r1,-2l35,250r,-2l37,246r1,-3l40,241r2,-3l44,235r2,-3l49,228r3,-4l55,221r6,-9l65,208r4,-5l72,198r4,-4l80,189r4,-5l88,179r5,-5l97,169r5,-5l106,158r5,-5l121,142r10,-11l136,125r5,-5l145,115r5,-5l159,100r5,-5l168,91r9,-9l185,74r4,-4l194,66r3,-4l201,59r4,-4l208,52r3,-2l214,47r2,-2l217,44r2,-1l221,41r2,-1l225,39r1,-1l227,37r1,l229,37r1,l230,37r,xe" fillcolor="#e7e7e7" stroked="f">
                <v:path arrowok="t"/>
                <o:lock v:ext="edit" verticies="t"/>
              </v:shape>
              <v:shape id="_x0000_s1134" style="position:absolute;left:9466;top:4403;width:198;height:218" coordsize="198,218" path="m176,35r3,-4l181,29r1,-2l185,23r2,-3l189,17r1,-2l191,14r1,-1l193,12r,-2l194,9r1,-2l196,5r1,-1l198,2r,l198,1r,l198,r,l197,r,l197,r-1,l195,r-1,l193,1r-1,1l190,3r-2,1l186,6r-2,1l183,8r-2,2l178,13r-3,2l172,18r-4,4l164,25r-3,4l156,33r-4,4l144,45r-9,9l131,58r-5,5l117,73r-5,5l108,83r-5,5l98,94,88,105,78,116r-5,5l69,127r-5,5l60,137r-5,5l51,147r-4,5l43,157r-4,4l36,166r-4,5l28,175r-6,9l19,187r-3,4l13,195r-2,3l9,201r-2,3l5,206r-1,3l2,211r,2l1,214,,216r,1l,217r,1l1,218r,l2,218r1,l5,217r1,-1l8,215r2,-1l12,212r3,-2l17,208r3,-3l23,203r3,-3l30,196r4,-3l38,189r8,-8l50,177r4,-4l58,169r5,-5l67,160r5,-5l76,150r5,-5l90,135r10,-11l110,113r5,-5l120,102r4,-5l129,91r5,-5l138,81r5,-5l147,71r4,-5l155,61r4,-4l163,52r3,-5l170,43r3,-4l176,35xm140,55r3,-2l145,51r2,-3l149,47r2,-2l153,43r2,-1l157,40r1,-1l159,38r2,-1l162,37r,-1l163,36r1,l164,36r1,l165,37r,l165,38r-1,1l164,40r-1,1l162,43r-1,1l160,46r-1,2l158,50r-2,2l154,54r-2,3l150,59r-2,3l146,65r-2,3l141,71r-2,3l136,77r-5,7l125,90r-3,4l119,97r-3,4l113,104r-3,4l106,112r-6,7l93,126r-6,7l81,140r-6,6l69,152r-6,5l58,163r-3,2l53,167r-2,3l49,172r-3,1l45,175r-2,1l41,178r-1,1l39,180r-2,1l36,181r-1,1l35,182r-1,l34,182r-1,l33,181r,l33,180r1,-1l34,178r1,-1l36,176r,-2l38,172r1,-2l40,168r2,-2l44,164r2,-3l48,159r4,-6l54,150r3,-3l59,144r3,-3l67,134r6,-6l79,121r6,-7l92,106r3,-4l98,99r7,-7l111,85r6,-7l123,72r6,-6l135,61r5,-6xe" fillcolor="#efefef" stroked="f">
                <v:path arrowok="t"/>
                <o:lock v:ext="edit" verticies="t"/>
              </v:shape>
              <v:shape id="_x0000_s1135" style="position:absolute;left:9499;top:4439;width:132;height:146" coordsize="132,146" path="m131,r,l130,r-1,l129,1r-1,l126,2r-1,1l124,4r-2,2l120,7r-2,2l116,11r-2,1l112,15r-2,2l107,19r-5,6l96,30r-6,6l84,42r-6,7l72,56r-7,7l62,66r-3,4l52,78r-6,7l40,92r-6,6l29,105r-3,3l24,111r-3,3l19,117r-4,6l13,125r-2,3l9,130r-2,2l6,134r-1,2l3,138r,2l2,141r-1,1l1,143,,144r,1l,145r,1l1,146r,l2,146r,l3,145r1,l6,144r1,-1l8,142r2,-2l12,139r1,-2l16,136r2,-2l20,131r2,-2l25,127r5,-6l36,116r6,-6l48,104r6,-7l60,90r7,-7l73,76r4,-4l80,68r3,-3l86,61r3,-3l92,54r6,-6l103,41r3,-3l108,35r3,-3l113,29r2,-3l117,23r2,-2l121,18r2,-2l125,14r1,-2l127,10r1,-2l129,7r1,-2l131,4r,-1l132,2r,-1l132,1r,-1l131,xm87,46r1,-1l89,44r1,-1l91,42r2,-2l94,39r1,l96,38r,l97,37r1,l98,37r,l99,37r,l99,38r,l98,38r,1l98,40r-1,1l96,42r-1,1l95,44r-1,2l92,48r-3,3l87,54r-2,3l82,60r-3,4l76,67r-3,4l70,74r-4,4l63,82r-3,3l57,88r-3,3l51,94r-3,3l46,100r-3,2l41,104r-2,2l37,107r-2,1l34,109r,l33,110r,-1l33,109r,l34,108r,-2l35,105r1,-1l37,103r1,-3l41,98r2,-3l45,92r2,-3l50,86r3,-3l56,79r3,-4l63,72r3,-4l69,64r3,-3l75,58r3,-3l81,52r3,-3l87,46xe" fillcolor="#f7f7f7" stroked="f">
                <v:path arrowok="t"/>
                <o:lock v:ext="edit" verticies="t"/>
              </v:shape>
              <v:shape id="_x0000_s1136" style="position:absolute;left:9532;top:4476;width:66;height:73" coordsize="66,73" path="m66,l65,r,l65,,64,,63,1r,l62,2r-1,l60,3,58,5,57,6,56,7,55,8,54,9r-3,3l48,15r-3,3l42,21r-3,3l36,27r-3,4l30,35r-4,3l23,42r-3,4l17,49r-3,3l12,55r-2,3l8,61,5,63,4,66,3,67,2,68,1,69r,2l,72r,l,72r,1l1,72r,l2,71,4,70,6,69,8,67r2,-2l13,63r2,-3l18,57r3,-3l24,51r3,-3l30,45r3,-4l37,37r3,-3l43,30r3,-3l49,23r3,-3l54,17r2,-3l59,11,61,9,62,7r,-1l63,5,64,4,65,3r,-1l65,1r1,l66,1,66,r,xe" stroked="f">
                <v:path arrowok="t"/>
              </v:shape>
              <v:shape id="_x0000_s1137" style="position:absolute;left:9290;top:4399;width:498;height:546" coordsize="498,546" path="m459,50l498,,482,18,466,36,450,54,434,73,417,91r-16,19l384,128r-17,19l343,174r-24,27l294,228r-23,26l247,280r-23,25l200,331r-23,25l154,380r-22,25l109,429,87,452,65,476,43,499,21,522,,544r1,1l4,546,25,523,47,500,69,477,91,454r22,-24l136,406r22,-24l181,357r23,-25l228,307r23,-26l275,255r23,-26l322,202r25,-26l371,149r22,-25l415,99,437,74,459,50xe" fillcolor="#373737" stroked="f">
                <v:path arrowok="t"/>
              </v:shape>
              <v:shape id="_x0000_s1138" style="position:absolute;left:9260;top:4365;width:521;height:562" coordsize="521,562" path="m521,2l517,,500,21r-9,10l482,41,464,62,454,73r-9,10l436,94r-10,11l416,115r-9,11l397,137r-10,11l368,170r-13,14l342,198r-12,14l318,226r-13,13l293,253r-12,13l269,280r-25,26l221,331r-24,25l186,369r-12,12l163,393r-12,12l129,428r-22,23l85,474,63,496,52,507,42,518,31,528,21,539,10,549,,559r4,3l14,552,25,541,35,531,46,520,67,498,89,476r22,-23l133,430r23,-24l179,382r23,-25l225,332r24,-26l273,280r24,-26l321,227r25,-28l359,186r12,-14l381,161r10,-11l410,128r19,-22l448,85,458,74r9,-10l485,43r9,-10l503,22,521,2xe" fillcolor="#777" stroked="f">
                <v:path arrowok="t"/>
              </v:shape>
              <v:shape id="_x0000_s1139" style="position:absolute;left:9305;top:4584;width:338;height:368" coordsize="338,368" path="m307,40l338,,316,25,294,49,272,73,250,97r-22,24l207,144r-21,23l165,190r-22,23l122,236r-20,22l81,280,60,302,40,324,20,345,,366r2,1l4,368,22,349,40,330,58,310,77,290,95,270r19,-20l133,230r19,-20l171,189r19,-21l209,147r20,-21l248,105,267,83,287,62,307,40xe" fillcolor="#131313" stroked="f">
                <v:path arrowok="t"/>
              </v:shape>
              <v:shape id="_x0000_s1140" style="position:absolute;left:9297;top:4497;width:415;height:452" coordsize="415,452" path="m381,43l415,,403,13,391,26,368,52,343,79r-24,27l295,132r-23,26l248,184r-23,26l201,235r-23,25l155,285r-22,24l110,333,88,357,65,381,44,404,22,427,,450r4,2l26,429,47,406,69,382,92,359r22,-24l137,310r22,-24l182,261r23,-25l228,211r24,-26l275,159r24,-26l323,107,347,80,371,53,381,43xe" fillcolor="#272727" stroked="f">
                <v:path arrowok="t"/>
              </v:shape>
              <v:shape id="_x0000_s1141" style="position:absolute;left:9301;top:4540;width:377;height:410" coordsize="377,410" path="m342,44l377,,367,10,343,37,319,64,295,90r-24,26l248,142r-24,26l201,193r-23,25l155,243r-22,24l110,292,88,316,65,339,43,363,22,386,,409r2,l4,410,24,389,44,368,64,346,85,324r21,-22l126,280r21,-23l169,234r21,-23l211,188r21,-23l254,141r22,-24l298,93,320,69,342,44xe" fillcolor="#1f1f1f" stroked="f">
                <v:path arrowok="t"/>
              </v:shape>
              <v:shape id="_x0000_s1142" style="position:absolute;left:9294;top:4449;width:455;height:498" coordsize="455,498" path="m371,100l394,74,406,61,418,48,455,,433,24,411,49,389,74,367,99r-24,27l318,152r-24,27l271,205r-24,26l224,257r-24,25l177,307r-23,25l132,356r-23,24l87,404,65,427,43,450,21,473,,496r3,2l25,475,47,452,68,429,91,405r22,-24l136,357r22,-24l181,308r23,-25l228,258r23,-26l275,206r23,-26l322,154r24,-27l371,100xe" fillcolor="#2f2f2f" stroked="f">
                <v:path arrowok="t"/>
              </v:shape>
              <v:shape id="_x0000_s1143" style="position:absolute;left:9228;top:4295;width:470;height:544" coordsize="470,544" path="m289,199r12,-13l313,173r12,-13l336,147r12,-13l359,122r12,-13l382,97,393,85,404,73,416,61,427,49,437,38,448,26,459,15,470,4,468,,457,11,446,23,435,34,424,46,413,58,402,70,391,82,379,94r-11,13l356,119r-12,13l333,145r-12,13l309,171r-12,13l285,198r-10,12l264,222r-10,11l244,245r-11,11l223,268r-19,22l194,301r-10,11l165,334r-18,22l129,377,51,478r-2,2l49,478r-9,7l31,496r-9,11l13,518,5,529r-1,2l3,533r-2,5l,544r3,-4l10,531r7,-10l24,512r7,-9l46,484r8,-10l62,464r8,-10l78,444,95,424r8,-10l112,403r9,-10l130,382r8,-10l148,361r18,-22l176,328r9,-11l195,305r10,-11l215,283r10,-12l236,259r10,-12l256,235r11,-11l278,211r11,-12xe" fillcolor="#979797" stroked="f">
                <v:path arrowok="t"/>
              </v:shape>
              <v:shape id="_x0000_s1144" style="position:absolute;left:9233;top:4780;width:35;height:44" coordsize="35,44" path="m35,l29,3,25,7r-7,8l13,22,8,29,3,36,,44,8,33,17,22,26,11,35,xe" fillcolor="#8d8d8d" stroked="f">
                <v:path arrowok="t"/>
              </v:shape>
              <v:shape id="_x0000_s1145" style="position:absolute;left:9313;top:4663;width:269;height:304" coordsize="269,304" path="m,291r3,1l7,294r4,2l15,297r1,l16,298r3,1l20,299r3,1l27,301r,3l31,304,269,,234,38,216,57,199,76,182,94r-17,19l148,131r-17,19l114,168,98,186,81,203,65,221,32,256,16,273,,291xe" fillcolor="black" stroked="f">
                <v:path arrowok="t"/>
              </v:shape>
              <v:shape id="_x0000_s1146" style="position:absolute;left:9309;top:4624;width:303;height:330" coordsize="303,330" path="m3,330r1,l20,312,36,295,69,260,85,242r17,-17l118,207r17,-18l152,170r17,-18l186,133r17,-18l220,96,238,77,273,39,303,,283,22,263,43,244,65,225,86r-20,21l186,128r-19,21l148,170r-19,20l110,210,91,230,73,250,54,270,36,290,18,309,,328r3,2xe" fillcolor="#070707" stroked="f">
                <v:path arrowok="t"/>
              </v:shape>
              <v:shape id="_x0000_s1147" style="position:absolute;left:8848;top:4773;width:492;height:194" coordsize="492,194" path="m414,10l429,r,l,,,194r492,l492,191r-4,-1l485,189r-1,l481,188r,-1l480,187r-4,-1l472,184r-4,-2l464,181r-5,-3l453,176r-10,-5l438,168r-4,-2l429,163r-4,-2l421,158r-4,-3l410,150r-3,-3l404,145r-6,-6l395,136r-2,-3l388,127r-3,-6l383,118r-1,-3l381,111r-1,-3l378,102r,-4l377,95r,-3l377,88r,-5l378,79r,-5l379,69r,-1l379,67r2,-6l383,55r4,-9l391,38r3,-4l397,30r6,-8l410,14r4,-4xe" fillcolor="#676767" stroked="f">
                <v:path arrowok="t"/>
              </v:shape>
              <v:shape id="_x0000_s1148" style="position:absolute;left:9277;top:4773;width:2;height:2" coordsize="2,2" path="m,l,,,2,2,,,xe" fillcolor="#323232" stroked="f">
                <v:path arrowok="t"/>
              </v:shape>
              <v:line id="_x0000_s1149" style="position:absolute;flip:x y" from="9632,5167" to="9641,5170" strokeweight="0"/>
              <v:line id="_x0000_s1150" style="position:absolute;flip:x y" from="9641,5155" to="9650,5158" strokeweight="0"/>
              <v:line id="_x0000_s1151" style="position:absolute;flip:x y" from="9650,5143" to="9659,5146" strokeweight="0"/>
              <v:line id="_x0000_s1152" style="position:absolute;flip:x y" from="9658,5132" to="9668,5134" strokeweight="0"/>
              <v:line id="_x0000_s1153" style="position:absolute;flip:x y" from="9667,5120" to="9676,5122" strokeweight="0"/>
              <v:line id="_x0000_s1154" style="position:absolute;flip:x y" from="9676,5108" to="9685,5111" strokeweight="0"/>
              <v:line id="_x0000_s1155" style="position:absolute;flip:x y" from="9684,5096" to="9694,5099" strokeweight="0"/>
              <v:line id="_x0000_s1156" style="position:absolute;flip:x y" from="9693,5084" to="9702,5087" strokeweight="0"/>
              <v:line id="_x0000_s1157" style="position:absolute;flip:x y" from="9702,5072" to="9711,5075" strokeweight="0"/>
              <v:line id="_x0000_s1158" style="position:absolute;flip:x y" from="9711,5060" to="9720,5063" strokeweight="0"/>
              <v:line id="_x0000_s1159" style="position:absolute;flip:x y" from="9719,5049" to="9729,5051" strokeweight="0"/>
              <v:line id="_x0000_s1160" style="position:absolute;flip:x y" from="9728,5037" to="9737,5039" strokeweight="0"/>
              <v:line id="_x0000_s1161" style="position:absolute;flip:x y" from="9737,5025" to="9746,5027" strokeweight="0"/>
              <v:line id="_x0000_s1162" style="position:absolute;flip:x y" from="9745,5013" to="9755,5016" strokeweight="0"/>
              <v:line id="_x0000_s1163" style="position:absolute;flip:x y" from="9754,5001" to="9763,5004" strokeweight="0"/>
              <v:line id="_x0000_s1164" style="position:absolute;flip:x y" from="9763,4989" to="9772,4992" strokeweight="0"/>
              <v:line id="_x0000_s1165" style="position:absolute;flip:x y" from="9772,4977" to="9781,4980" strokeweight="0"/>
              <v:line id="_x0000_s1166" style="position:absolute;flip:x y" from="9780,4965" to="9789,4968" strokeweight="0"/>
              <v:line id="_x0000_s1167" style="position:absolute;flip:x y" from="9789,4954" to="9798,4956" strokeweight="0"/>
              <v:line id="_x0000_s1168" style="position:absolute;flip:x y" from="9798,4942" to="9807,4944" strokeweight="0"/>
              <v:line id="_x0000_s1169" style="position:absolute;flip:x y" from="9806,4930" to="9816,4932" strokeweight="0"/>
              <v:line id="_x0000_s1170" style="position:absolute;flip:x y" from="9815,4918" to="9824,4921" strokeweight="0"/>
              <v:line id="_x0000_s1171" style="position:absolute;flip:x y" from="9824,4906" to="9833,4909" strokeweight="0"/>
              <v:line id="_x0000_s1172" style="position:absolute;flip:x y" from="9833,4894" to="9842,4897" strokeweight="0"/>
              <v:line id="_x0000_s1173" style="position:absolute;flip:x y" from="9841,4882" to="9850,4885" strokeweight="0"/>
              <v:line id="_x0000_s1174" style="position:absolute;flip:x y" from="9850,4870" to="9859,4873" strokeweight="0"/>
              <v:line id="_x0000_s1175" style="position:absolute;flip:x y" from="9859,4859" to="9868,4861" strokeweight="0"/>
              <v:line id="_x0000_s1176" style="position:absolute;flip:x y" from="9867,4847" to="9877,4849" strokeweight="0"/>
              <v:line id="_x0000_s1177" style="position:absolute;flip:x y" from="9876,4835" to="9885,4837" strokeweight="0"/>
              <v:line id="_x0000_s1178" style="position:absolute;flip:x y" from="9885,4823" to="9894,4826" strokeweight="0"/>
              <v:line id="_x0000_s1179" style="position:absolute;flip:x y" from="9893,4811" to="9903,4814" strokeweight="0"/>
              <v:line id="_x0000_s1180" style="position:absolute;flip:x y" from="9902,4799" to="9911,4802" strokeweight="0"/>
              <v:line id="_x0000_s1181" style="position:absolute;flip:x y" from="9911,4787" to="9920,4790" strokeweight="0"/>
              <v:line id="_x0000_s1182" style="position:absolute;flip:x y" from="9920,4775" to="9929,4778" strokeweight="0"/>
              <v:line id="_x0000_s1183" style="position:absolute;flip:x y" from="9928,4764" to="9938,4766" strokeweight="0"/>
              <v:line id="_x0000_s1184" style="position:absolute;flip:x y" from="9937,4752" to="9946,4754" strokeweight="0"/>
              <v:line id="_x0000_s1185" style="position:absolute;flip:x y" from="9946,4740" to="9955,4742" strokeweight="0"/>
              <v:line id="_x0000_s1186" style="position:absolute;flip:x y" from="9954,4728" to="9963,4731" strokeweight="0"/>
              <v:line id="_x0000_s1187" style="position:absolute;flip:x y" from="9963,4716" to="9972,4719" strokeweight="0"/>
              <v:line id="_x0000_s1188" style="position:absolute;flip:x y" from="9971,4704" to="9980,4707" strokeweight="0"/>
              <v:line id="_x0000_s1189" style="position:absolute;flip:x y" from="9979,4692" to="9988,4695" strokeweight="0"/>
              <v:line id="_x0000_s1190" style="position:absolute;flip:x y" from="9987,4680" to="9997,4683" strokeweight="0"/>
              <v:line id="_x0000_s1191" style="position:absolute;flip:x y" from="9996,4669" to="10005,4671" strokeweight="0"/>
              <v:line id="_x0000_s1192" style="position:absolute;flip:x y" from="10004,4657" to="10013,4659" strokeweight="0"/>
              <v:line id="_x0000_s1193" style="position:absolute;flip:x y" from="10013,4645" to="10022,4647" strokeweight="0"/>
              <v:line id="_x0000_s1194" style="position:absolute;flip:x y" from="10021,4633" to="10030,4636" strokeweight="0"/>
              <v:line id="_x0000_s1195" style="position:absolute;flip:x y" from="10029,4621" to="10039,4624" strokeweight="0"/>
              <v:line id="_x0000_s1196" style="position:absolute;flip:x y" from="10038,4609" to="10047,4612" strokeweight="0"/>
              <v:line id="_x0000_s1197" style="position:absolute;flip:x y" from="10046,4597" to="10055,4600" strokeweight="0"/>
              <v:line id="_x0000_s1198" style="position:absolute;flip:x y" from="10054,4585" to="10064,4588" strokeweight="0"/>
              <v:line id="_x0000_s1199" style="position:absolute;flip:x y" from="10063,4574" to="10072,4576" strokeweight="0"/>
              <v:line id="_x0000_s1200" style="position:absolute;flip:x y" from="10071,4562" to="10081,4564" strokeweight="0"/>
              <v:line id="_x0000_s1201" style="position:absolute;flip:x y" from="10080,4550" to="10089,4552" strokeweight="0"/>
              <v:line id="_x0000_s1202" style="position:absolute;flip:x y" from="10088,4538" to="10097,4540" strokeweight="0"/>
              <v:line id="_x0000_s1203" style="position:absolute;flip:x y" from="10096,4526" to="10106,4529" strokeweight="0"/>
              <v:line id="_x0000_s1204" style="position:absolute;flip:x y" from="10105,4514" to="10114,4517" strokeweight="0"/>
              <v:line id="_x0000_s1205" style="position:absolute;flip:x y" from="10113,4502" to="10122,4505" strokeweight="0"/>
              <v:line id="_x0000_s1206" style="position:absolute;flip:x y" from="10121,4490" to="10130,4493" strokeweight="0"/>
              <v:line id="_x0000_s1207" style="position:absolute;flip:x y" from="10130,4478" to="10139,4481" strokeweight="0"/>
              <v:line id="_x0000_s1208" style="position:absolute;flip:x y" from="10138,4467" to="10147,4469" strokeweight="0"/>
              <v:line id="_x0000_s1209" style="position:absolute;flip:x y" from="10146,4455" to="10155,4457" strokeweight="0"/>
              <v:line id="_x0000_s1210" style="position:absolute;flip:x y" from="10155,4443" to="10164,4445" strokeweight="0"/>
              <v:line id="_x0000_s1211" style="position:absolute;flip:x y" from="10163,4431" to="10172,4434" strokeweight="0"/>
              <v:line id="_x0000_s1212" style="position:absolute;flip:x y" from="10171,4419" to="10180,4422" strokeweight="0"/>
              <v:line id="_x0000_s1213" style="position:absolute;flip:x y" from="10180,4407" to="10189,4410" strokeweight="0"/>
              <v:line id="_x0000_s1214" style="position:absolute;flip:x y" from="10188,4395" to="10197,4398" strokeweight="0"/>
              <v:line id="_x0000_s1215" style="position:absolute;flip:x y" from="10196,4383" to="10206,4386" strokeweight="0"/>
              <v:line id="_x0000_s1216" style="position:absolute;flip:x y" from="10205,4372" to="10214,4374" strokeweight="0"/>
              <v:line id="_x0000_s1217" style="position:absolute;flip:x y" from="10213,4360" to="10222,4362" strokeweight="0"/>
              <v:line id="_x0000_s1218" style="position:absolute;flip:x y" from="10221,4348" to="10231,4350" strokeweight="0"/>
              <v:line id="_x0000_s1219" style="position:absolute;flip:x y" from="10230,4336" to="10239,4339" strokeweight="0"/>
              <v:line id="_x0000_s1220" style="position:absolute;flip:x y" from="10238,4324" to="10248,4326" strokeweight="0"/>
              <v:line id="_x0000_s1221" style="position:absolute;flip:x y" from="10247,4312" to="10256,4314" strokeweight="0"/>
              <v:line id="_x0000_s1222" style="position:absolute;flip:x y" from="10255,4300" to="10265,4302" strokeweight="0"/>
              <v:line id="_x0000_s1223" style="position:absolute;flip:x y" from="10264,4288" to="10273,4290" strokeweight="0"/>
              <v:line id="_x0000_s1224" style="position:absolute;flip:x y" from="10273,4276" to="10282,4279" strokeweight="0"/>
              <v:line id="_x0000_s1225" style="position:absolute;flip:x y" from="10281,4264" to="10291,4267" strokeweight="0"/>
              <v:line id="_x0000_s1226" style="position:absolute;flip:x y" from="10290,4252" to="10299,4255" strokeweight="0"/>
              <v:line id="_x0000_s1227" style="position:absolute;flip:x y" from="10299,4240" to="10308,4243" strokeweight="0"/>
              <v:line id="_x0000_s1228" style="position:absolute;flip:x y" from="10308,4228" to="10317,4231" strokeweight="0"/>
              <v:line id="_x0000_s1229" style="position:absolute;flip:x y" from="10316,4217" to="10325,4219" strokeweight="0"/>
              <v:line id="_x0000_s1230" style="position:absolute;flip:x y" from="10324,4205" to="10333,4207" strokeweight="0"/>
              <v:line id="_x0000_s1231" style="position:absolute;flip:x y" from="10333,4193" to="10342,4195" strokeweight="0"/>
              <v:line id="_x0000_s1232" style="position:absolute;flip:x y" from="10341,4181" to="10350,4183" strokeweight="0"/>
              <v:line id="_x0000_s1233" style="position:absolute;flip:x y" from="10350,4169" to="10359,4171" strokeweight="0"/>
              <v:line id="_x0000_s1234" style="position:absolute;flip:x y" from="10358,4157" to="10367,4159" strokeweight="0"/>
              <v:rect id="_x0000_s1235" style="position:absolute;left:10472;top:4765;width:112;height:230;mso-wrap-style:none" stroked="f">
                <v:textbox style="mso-fit-shape-to-text:t" inset="0,0,0,0">
                  <w:txbxContent>
                    <w:p w:rsidR="00F16E87" w:rsidRPr="003F5145" w:rsidRDefault="00F16E87" w:rsidP="00F16E87">
                      <w:pPr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3F5145">
                        <w:rPr>
                          <w:b/>
                          <w:bCs/>
                          <w:color w:val="000000"/>
                          <w:sz w:val="20"/>
                          <w:szCs w:val="20"/>
                        </w:rPr>
                        <w:t>S</w:t>
                      </w:r>
                    </w:p>
                  </w:txbxContent>
                </v:textbox>
              </v:rect>
              <v:shape id="_x0000_s1236" style="position:absolute;left:9590;top:4233;width:957;height:742;mso-position-horizontal:absolute;mso-position-vertical:absolute" coordsize="957,742" path="m251,742l348,607r174,3l957,,715,,445,,276,230r,1l266,244r-30,41l,607r215,l128,722e" filled="f" strokecolor="#333" strokeweight="1.55pt">
                <v:path arrowok="t"/>
              </v:shape>
              <v:line id="_x0000_s1237" style="position:absolute;flip:y" from="9662,4374" to="9942,4734">
                <v:stroke endarrow="open"/>
              </v:line>
              <v:line id="_x0000_s1238" style="position:absolute;rotation:-2;flip:x" from="10306,4451" to="10391,4593">
                <v:stroke endarrow="open"/>
              </v:line>
              <v:rect id="_x0000_s1239" style="position:absolute;left:9488;top:4774;width:190;height:215" filled="f" stroked="f">
                <v:textbox inset="0,0,0,0">
                  <w:txbxContent>
                    <w:p w:rsidR="00F16E87" w:rsidRPr="005B31EF" w:rsidRDefault="00F16E87" w:rsidP="00F16E87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rect>
              <v:rect id="_x0000_s1240" style="position:absolute;left:9958;top:4014;width:190;height:215" filled="f" stroked="f">
                <v:textbox inset="0,0,0,0">
                  <w:txbxContent>
                    <w:p w:rsidR="00F16E87" w:rsidRPr="005B31EF" w:rsidRDefault="00F16E87" w:rsidP="00F16E87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</v:rect>
              <v:rect id="_x0000_s1241" style="position:absolute;left:10518;top:4014;width:190;height:215" filled="f" stroked="f">
                <v:textbox inset="0,0,0,0">
                  <w:txbxContent>
                    <w:p w:rsidR="00F16E87" w:rsidRPr="005B31EF" w:rsidRDefault="00F16E87" w:rsidP="00F16E87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C</w:t>
                      </w:r>
                    </w:p>
                  </w:txbxContent>
                </v:textbox>
              </v:rect>
              <v:rect id="_x0000_s1242" style="position:absolute;left:10098;top:4804;width:190;height:215" filled="f" stroked="f">
                <v:textbox inset="0,0,0,0">
                  <w:txbxContent>
                    <w:p w:rsidR="00F16E87" w:rsidRPr="005B31EF" w:rsidRDefault="00F16E87" w:rsidP="00F16E87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D</w:t>
                      </w:r>
                    </w:p>
                  </w:txbxContent>
                </v:textbox>
              </v:rect>
              <v:rect id="_x0000_s1243" style="position:absolute;left:8973;top:4764;width:145;height:230;mso-wrap-style:none" stroked="f">
                <v:textbox style="mso-fit-shape-to-text:t" inset="0,0,0,0">
                  <w:txbxContent>
                    <w:p w:rsidR="00F16E87" w:rsidRPr="003F5145" w:rsidRDefault="00F16E87" w:rsidP="00F16E87">
                      <w:pPr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3F5145">
                        <w:rPr>
                          <w:b/>
                          <w:bCs/>
                          <w:color w:val="000000"/>
                          <w:sz w:val="20"/>
                          <w:szCs w:val="20"/>
                        </w:rPr>
                        <w:t>N</w:t>
                      </w:r>
                    </w:p>
                  </w:txbxContent>
                </v:textbox>
              </v:rect>
            </v:group>
            <v:rect id="_x0000_s1244" style="position:absolute;left:9820;top:13970;width:420;height:180" filled="f" stroked="f">
              <v:textbox inset="0,0,0,0">
                <w:txbxContent>
                  <w:p w:rsidR="00F16E87" w:rsidRPr="005B31EF" w:rsidRDefault="00F16E87" w:rsidP="00F16E87">
                    <w:pPr>
                      <w:rPr>
                        <w:sz w:val="20"/>
                        <w:szCs w:val="20"/>
                      </w:rPr>
                    </w:pPr>
                    <w:r w:rsidRPr="005B31EF">
                      <w:rPr>
                        <w:b/>
                        <w:bCs/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rect>
            <v:rect id="_x0000_s1245" style="position:absolute;left:10420;top:12780;width:420;height:180" filled="f" stroked="f">
              <v:textbox inset="0,0,0,0">
                <w:txbxContent>
                  <w:p w:rsidR="00F16E87" w:rsidRPr="005B31EF" w:rsidRDefault="00F16E87" w:rsidP="00F16E87">
                    <w:pPr>
                      <w:rPr>
                        <w:sz w:val="20"/>
                        <w:szCs w:val="20"/>
                      </w:rPr>
                    </w:pPr>
                    <w:r w:rsidRPr="005B31EF">
                      <w:rPr>
                        <w:b/>
                        <w:bCs/>
                        <w:sz w:val="20"/>
                        <w:szCs w:val="20"/>
                      </w:rPr>
                      <w:t>O'</w:t>
                    </w:r>
                  </w:p>
                </w:txbxContent>
              </v:textbox>
            </v:rect>
          </v:group>
        </w:pict>
      </w:r>
      <w:r w:rsidR="00F16E87" w:rsidRPr="00015CC8">
        <w:rPr>
          <w:color w:val="000000"/>
          <w:lang w:val="es-ES_tradnl"/>
        </w:rPr>
        <w:t>Chiều của lực điện từ tác dụng lên đoạn dây AB, CD</w:t>
      </w:r>
    </w:p>
    <w:p w:rsidR="00F16E87" w:rsidRPr="00015CC8" w:rsidRDefault="00F16E87" w:rsidP="00F16E87">
      <w:pPr>
        <w:numPr>
          <w:ilvl w:val="0"/>
          <w:numId w:val="1"/>
        </w:numPr>
        <w:jc w:val="both"/>
        <w:rPr>
          <w:color w:val="000000"/>
          <w:lang w:val="fr-FR"/>
        </w:rPr>
      </w:pPr>
      <w:r w:rsidRPr="00015CC8">
        <w:rPr>
          <w:color w:val="000000"/>
          <w:lang w:val="es-ES_tradnl"/>
        </w:rPr>
        <w:t xml:space="preserve">Khung dây sẽ quay như thế nào? </w:t>
      </w:r>
      <w:r w:rsidRPr="00015CC8">
        <w:rPr>
          <w:color w:val="000000"/>
          <w:lang w:val="fr-FR"/>
        </w:rPr>
        <w:t>Tại sao?</w:t>
      </w:r>
    </w:p>
    <w:p w:rsidR="00015CC8" w:rsidRDefault="00015CC8" w:rsidP="00F16E87">
      <w:pPr>
        <w:jc w:val="both"/>
        <w:rPr>
          <w:b/>
          <w:bCs/>
          <w:lang w:val="fr-FR"/>
        </w:rPr>
      </w:pPr>
    </w:p>
    <w:p w:rsidR="00015CC8" w:rsidRDefault="00015CC8" w:rsidP="00F16E87">
      <w:pPr>
        <w:jc w:val="both"/>
        <w:rPr>
          <w:b/>
          <w:bCs/>
          <w:lang w:val="fr-FR"/>
        </w:rPr>
      </w:pPr>
    </w:p>
    <w:p w:rsidR="00F16E87" w:rsidRPr="00015CC8" w:rsidRDefault="00F16E87" w:rsidP="00F16E87">
      <w:pPr>
        <w:jc w:val="both"/>
        <w:rPr>
          <w:color w:val="000000"/>
          <w:lang w:val="fr-FR"/>
        </w:rPr>
      </w:pPr>
      <w:r w:rsidRPr="00015CC8">
        <w:rPr>
          <w:b/>
          <w:bCs/>
          <w:lang w:val="fr-FR"/>
        </w:rPr>
        <w:t>Câu</w:t>
      </w:r>
      <w:r w:rsidR="00015CC8">
        <w:rPr>
          <w:b/>
          <w:bCs/>
          <w:lang w:val="fr-FR"/>
        </w:rPr>
        <w:t xml:space="preserve"> 4</w:t>
      </w:r>
      <w:r w:rsidRPr="00015CC8">
        <w:rPr>
          <w:b/>
          <w:bCs/>
          <w:lang w:val="fr-FR"/>
        </w:rPr>
        <w:t xml:space="preserve">. </w:t>
      </w:r>
      <w:r w:rsidRPr="00015CC8">
        <w:rPr>
          <w:lang w:val="fr-FR"/>
        </w:rPr>
        <w:t>Một bóng đèn có ghi: (6V-3W)</w:t>
      </w:r>
    </w:p>
    <w:p w:rsidR="00F16E87" w:rsidRPr="00015CC8" w:rsidRDefault="00F16E87" w:rsidP="00F16E87">
      <w:pPr>
        <w:jc w:val="both"/>
        <w:rPr>
          <w:lang w:val="fr-FR"/>
        </w:rPr>
      </w:pPr>
      <w:r w:rsidRPr="00015CC8">
        <w:rPr>
          <w:lang w:val="fr-FR"/>
        </w:rPr>
        <w:tab/>
        <w:t>a) Tìm cường độ định mức chạy qua đèn và điện trở của đèn?</w:t>
      </w:r>
    </w:p>
    <w:p w:rsidR="00F16E87" w:rsidRPr="00015CC8" w:rsidRDefault="00F16E87" w:rsidP="00F16E87">
      <w:pPr>
        <w:jc w:val="both"/>
        <w:rPr>
          <w:lang w:val="fr-FR"/>
        </w:rPr>
      </w:pPr>
      <w:r w:rsidRPr="00015CC8">
        <w:rPr>
          <w:lang w:val="fr-FR"/>
        </w:rPr>
        <w:t xml:space="preserve">          b) Mắc đèn này vào hai điểm có hiệu điện thế 5V, tính công suất tiêu thụ của đèn?</w:t>
      </w:r>
    </w:p>
    <w:p w:rsidR="00015CC8" w:rsidRDefault="00015CC8" w:rsidP="00F16E87">
      <w:pPr>
        <w:spacing w:before="60"/>
        <w:jc w:val="both"/>
        <w:rPr>
          <w:b/>
          <w:lang w:val="fr-FR"/>
        </w:rPr>
      </w:pPr>
    </w:p>
    <w:p w:rsidR="00F16E87" w:rsidRPr="00015CC8" w:rsidRDefault="00015CC8" w:rsidP="00F16E87">
      <w:pPr>
        <w:spacing w:before="60"/>
        <w:jc w:val="both"/>
        <w:rPr>
          <w:b/>
          <w:lang w:val="fr-FR"/>
        </w:rPr>
      </w:pPr>
      <w:r>
        <w:rPr>
          <w:b/>
          <w:lang w:val="fr-FR"/>
        </w:rPr>
        <w:t>Câu 5</w:t>
      </w:r>
      <w:r w:rsidR="00F16E87" w:rsidRPr="00015CC8">
        <w:rPr>
          <w:b/>
          <w:lang w:val="fr-FR"/>
        </w:rPr>
        <w:t xml:space="preserve">. </w:t>
      </w:r>
      <w:r w:rsidR="00F16E87" w:rsidRPr="00015CC8">
        <w:rPr>
          <w:lang w:val="fr-FR"/>
        </w:rPr>
        <w:t>Nêu nguyên tắc cấu tạo và hoạt động của động cơ điện một chiều?</w:t>
      </w:r>
    </w:p>
    <w:p w:rsidR="00F16E87" w:rsidRPr="00015CC8" w:rsidRDefault="00F16E87" w:rsidP="00F16E87">
      <w:pPr>
        <w:spacing w:before="60"/>
        <w:jc w:val="both"/>
        <w:rPr>
          <w:lang w:val="fr-FR"/>
        </w:rPr>
      </w:pPr>
      <w:r w:rsidRPr="00015CC8">
        <w:rPr>
          <w:rFonts w:eastAsia="Times New Roman"/>
          <w:b/>
          <w:lang w:val="fr-FR"/>
        </w:rPr>
        <w:t>Câ</w:t>
      </w:r>
      <w:r w:rsidR="00015CC8">
        <w:rPr>
          <w:rFonts w:eastAsia="Times New Roman"/>
          <w:b/>
          <w:lang w:val="fr-FR"/>
        </w:rPr>
        <w:t>u 6</w:t>
      </w:r>
      <w:r w:rsidRPr="00015CC8">
        <w:rPr>
          <w:rFonts w:eastAsia="Times New Roman"/>
          <w:b/>
          <w:lang w:val="fr-FR"/>
        </w:rPr>
        <w:t xml:space="preserve">. </w:t>
      </w:r>
      <w:r w:rsidRPr="00015CC8">
        <w:rPr>
          <w:lang w:val="fr-FR"/>
        </w:rPr>
        <w:t xml:space="preserve">Cho mạch điện như hình vẽ (hình 3); MN = 1m là một dây dẫn </w:t>
      </w:r>
    </w:p>
    <w:p w:rsidR="00F16E87" w:rsidRPr="00015CC8" w:rsidRDefault="00F16E87" w:rsidP="00F16E87">
      <w:pPr>
        <w:spacing w:before="60"/>
        <w:jc w:val="both"/>
        <w:rPr>
          <w:lang w:val="fr-FR"/>
        </w:rPr>
      </w:pPr>
      <w:r w:rsidRPr="00015CC8">
        <w:rPr>
          <w:lang w:val="fr-FR"/>
        </w:rPr>
        <w:t>đồng chất tiết diện đều có điện trở R</w:t>
      </w:r>
      <w:r w:rsidRPr="00015CC8">
        <w:rPr>
          <w:vertAlign w:val="subscript"/>
          <w:lang w:val="fr-FR"/>
        </w:rPr>
        <w:t xml:space="preserve"> </w:t>
      </w:r>
      <w:r w:rsidRPr="00015CC8">
        <w:rPr>
          <w:lang w:val="fr-FR"/>
        </w:rPr>
        <w:t>= 10</w:t>
      </w:r>
      <w:r w:rsidRPr="00015CC8">
        <w:rPr>
          <w:lang w:val="fr-FR"/>
        </w:rPr>
        <w:sym w:font="Symbol" w:char="F057"/>
      </w:r>
      <w:r w:rsidRPr="00015CC8">
        <w:rPr>
          <w:lang w:val="fr-FR"/>
        </w:rPr>
        <w:t>; R</w:t>
      </w:r>
      <w:r w:rsidRPr="00015CC8">
        <w:rPr>
          <w:vertAlign w:val="subscript"/>
          <w:lang w:val="fr-FR"/>
        </w:rPr>
        <w:t>0</w:t>
      </w:r>
      <w:r w:rsidRPr="00015CC8">
        <w:rPr>
          <w:lang w:val="fr-FR"/>
        </w:rPr>
        <w:t xml:space="preserve"> = 3</w:t>
      </w:r>
      <w:r w:rsidRPr="00015CC8">
        <w:rPr>
          <w:lang w:val="fr-FR"/>
        </w:rPr>
        <w:sym w:font="Symbol" w:char="F057"/>
      </w:r>
      <w:r w:rsidRPr="00015CC8">
        <w:rPr>
          <w:lang w:val="fr-FR"/>
        </w:rPr>
        <w:t xml:space="preserve">. Hiệu điện thế </w:t>
      </w:r>
    </w:p>
    <w:p w:rsidR="00F16E87" w:rsidRPr="00015CC8" w:rsidRDefault="00015CC8" w:rsidP="00F16E87">
      <w:pPr>
        <w:spacing w:before="60"/>
        <w:jc w:val="both"/>
        <w:rPr>
          <w:lang w:val="fr-FR"/>
        </w:rPr>
      </w:pPr>
      <w:r w:rsidRPr="00015CC8">
        <w:pict>
          <v:group id="_x0000_s1271" style="position:absolute;left:0;text-align:left;margin-left:391pt;margin-top:15.55pt;width:133.65pt;height:99pt;z-index:251665408" coordorigin="8099,14226" coordsize="2673,1980">
            <v:line id="_x0000_s1272" style="position:absolute" from="8242,15124" to="10762,15124"/>
            <v:rect id="_x0000_s1273" style="position:absolute;left:8975;top:15046;width:1032;height:179"/>
            <v:line id="_x0000_s1274" style="position:absolute" from="8239,14573" to="8239,15293"/>
            <v:oval id="_x0000_s1275" style="position:absolute;left:8099;top:15304;width:280;height:280"/>
            <v:shape id="_x0000_s1276" type="#_x0000_t202" style="position:absolute;left:8164;top:15304;width:280;height:360" filled="f" stroked="f">
              <v:textbox style="mso-next-textbox:#_x0000_s1276" inset="0,0,0,0">
                <w:txbxContent>
                  <w:p w:rsidR="00015CC8" w:rsidRDefault="00015CC8" w:rsidP="00015CC8">
                    <w:pPr>
                      <w:rPr>
                        <w:b/>
                        <w:bCs/>
                        <w:sz w:val="20"/>
                        <w:szCs w:val="20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line id="_x0000_s1277" style="position:absolute" from="9424,14586" to="9424,15040">
              <v:stroke endarrow="open"/>
            </v:line>
            <v:line id="_x0000_s1278" style="position:absolute" from="8239,15562" to="8239,15742"/>
            <v:line id="_x0000_s1279" style="position:absolute" from="8252,15744" to="9411,15744"/>
            <v:line id="_x0000_s1280" style="position:absolute" from="9691,15731" to="10769,15731"/>
            <v:line id="_x0000_s1281" style="position:absolute" from="10772,15126" to="10772,15728"/>
            <v:oval id="_x0000_s1282" style="position:absolute;left:9362;top:15689;width:85;height:85" fillcolor="black"/>
            <v:oval id="_x0000_s1283" style="position:absolute;left:9652;top:15679;width:85;height:85" fillcolor="black"/>
            <v:line id="_x0000_s1284" style="position:absolute;flip:y" from="9336,15640" to="9476,15820"/>
            <v:line id="_x0000_s1285" style="position:absolute;flip:y" from="9626,15627" to="9766,15807"/>
            <v:shape id="_x0000_s1286" type="#_x0000_t202" style="position:absolute;left:8760;top:14805;width:280;height:360" filled="f" stroked="f">
              <v:textbox style="mso-next-textbox:#_x0000_s1286" inset="0,0,0,0">
                <w:txbxContent>
                  <w:p w:rsidR="00015CC8" w:rsidRDefault="00015CC8" w:rsidP="00015CC8">
                    <w:pPr>
                      <w:rPr>
                        <w:b/>
                        <w:bCs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</w:rPr>
                      <w:t>M</w:t>
                    </w:r>
                  </w:p>
                </w:txbxContent>
              </v:textbox>
            </v:shape>
            <v:shape id="_x0000_s1287" type="#_x0000_t202" style="position:absolute;left:8659;top:14226;width:280;height:360" filled="f" stroked="f">
              <v:textbox style="mso-next-textbox:#_x0000_s1287" inset="0,0,0,0">
                <w:txbxContent>
                  <w:p w:rsidR="00015CC8" w:rsidRDefault="00015CC8" w:rsidP="00015CC8">
                    <w:pPr>
                      <w:rPr>
                        <w:b/>
                        <w:bCs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</w:rPr>
                      <w:t>R</w:t>
                    </w:r>
                    <w:r>
                      <w:rPr>
                        <w:b/>
                        <w:bCs/>
                        <w:sz w:val="22"/>
                        <w:szCs w:val="22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288" type="#_x0000_t202" style="position:absolute;left:9105;top:15935;width:1120;height:271" filled="f" stroked="f">
              <v:textbox style="mso-next-textbox:#_x0000_s1288" inset="0,0,0,0">
                <w:txbxContent>
                  <w:p w:rsidR="00015CC8" w:rsidRDefault="00015CC8" w:rsidP="00015CC8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Hình 3</w:t>
                    </w:r>
                  </w:p>
                </w:txbxContent>
              </v:textbox>
            </v:shape>
            <v:line id="_x0000_s1289" style="position:absolute" from="8239,14573" to="9418,14573"/>
            <v:rect id="_x0000_s1290" style="position:absolute;left:8519;top:14484;width:560;height:180"/>
            <v:shape id="_x0000_s1291" type="#_x0000_t202" style="position:absolute;left:10059;top:14805;width:280;height:360" filled="f" stroked="f">
              <v:textbox style="mso-next-textbox:#_x0000_s1291" inset="0,0,0,0">
                <w:txbxContent>
                  <w:p w:rsidR="00015CC8" w:rsidRDefault="00015CC8" w:rsidP="00015CC8">
                    <w:pPr>
                      <w:rPr>
                        <w:b/>
                        <w:bCs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</w:rPr>
                      <w:t>N</w:t>
                    </w:r>
                  </w:p>
                </w:txbxContent>
              </v:textbox>
            </v:shape>
            <v:shape id="_x0000_s1292" type="#_x0000_t202" style="position:absolute;left:9499;top:14805;width:280;height:360" filled="f" stroked="f">
              <v:textbox style="mso-next-textbox:#_x0000_s1292" inset="0,0,0,0">
                <w:txbxContent>
                  <w:p w:rsidR="00015CC8" w:rsidRDefault="00015CC8" w:rsidP="00015CC8">
                    <w:pPr>
                      <w:rPr>
                        <w:b/>
                        <w:bCs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</w:rPr>
                      <w:t>C</w:t>
                    </w:r>
                  </w:p>
                </w:txbxContent>
              </v:textbox>
            </v:shape>
            <v:shape id="_x0000_s1293" type="#_x0000_t202" style="position:absolute;left:9339;top:15434;width:280;height:360" filled="f" stroked="f">
              <v:textbox style="mso-next-textbox:#_x0000_s1293" inset="0,0,0,0">
                <w:txbxContent>
                  <w:p w:rsidR="00015CC8" w:rsidRDefault="00015CC8" w:rsidP="00015CC8">
                    <w:pPr>
                      <w:rPr>
                        <w:b/>
                        <w:bCs/>
                        <w:sz w:val="20"/>
                        <w:szCs w:val="20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_x0000_s1294" type="#_x0000_t202" style="position:absolute;left:9626;top:15408;width:280;height:360" filled="f" stroked="f">
              <v:textbox style="mso-next-textbox:#_x0000_s1294" inset="0,0,0,0">
                <w:txbxContent>
                  <w:p w:rsidR="00015CC8" w:rsidRDefault="00015CC8" w:rsidP="00015CC8">
                    <w:pPr>
                      <w:rPr>
                        <w:b/>
                        <w:bCs/>
                        <w:sz w:val="20"/>
                        <w:szCs w:val="20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 w:rsidR="00F16E87" w:rsidRPr="00015CC8">
        <w:rPr>
          <w:lang w:val="fr-FR"/>
        </w:rPr>
        <w:t>U</w:t>
      </w:r>
      <w:r w:rsidR="00F16E87" w:rsidRPr="00015CC8">
        <w:rPr>
          <w:vertAlign w:val="subscript"/>
          <w:lang w:val="fr-FR"/>
        </w:rPr>
        <w:t>AB</w:t>
      </w:r>
      <w:r w:rsidR="00F16E87" w:rsidRPr="00015CC8">
        <w:rPr>
          <w:lang w:val="fr-FR"/>
        </w:rPr>
        <w:t xml:space="preserve"> = 12V. Khi con chạy ở vị trí mà MC = 0,6m. Tính điện trở của đoạn mạch MC của biến trở. Tính hiệu điện thế giữa hai điểm AC và số chỉ của ampekế.</w:t>
      </w:r>
    </w:p>
    <w:p w:rsidR="00015CC8" w:rsidRDefault="00015CC8" w:rsidP="00F16E87">
      <w:pPr>
        <w:rPr>
          <w:b/>
          <w:bCs/>
          <w:iCs/>
          <w:u w:val="single"/>
          <w:lang w:val="pt-BR"/>
        </w:rPr>
      </w:pPr>
    </w:p>
    <w:p w:rsidR="00015CC8" w:rsidRDefault="00015CC8" w:rsidP="00F16E87">
      <w:pPr>
        <w:rPr>
          <w:b/>
          <w:bCs/>
          <w:iCs/>
          <w:u w:val="single"/>
          <w:lang w:val="pt-BR"/>
        </w:rPr>
      </w:pPr>
    </w:p>
    <w:p w:rsidR="00015CC8" w:rsidRDefault="00015CC8" w:rsidP="00F16E87">
      <w:pPr>
        <w:rPr>
          <w:b/>
          <w:bCs/>
          <w:iCs/>
          <w:u w:val="single"/>
          <w:lang w:val="pt-BR"/>
        </w:rPr>
      </w:pPr>
    </w:p>
    <w:p w:rsidR="00015CC8" w:rsidRDefault="00015CC8" w:rsidP="00F16E87">
      <w:pPr>
        <w:rPr>
          <w:b/>
          <w:bCs/>
          <w:iCs/>
          <w:u w:val="single"/>
          <w:lang w:val="pt-BR"/>
        </w:rPr>
      </w:pPr>
    </w:p>
    <w:p w:rsidR="00015CC8" w:rsidRDefault="00015CC8" w:rsidP="00F16E87">
      <w:pPr>
        <w:rPr>
          <w:b/>
          <w:bCs/>
          <w:iCs/>
          <w:u w:val="single"/>
          <w:lang w:val="pt-BR"/>
        </w:rPr>
      </w:pPr>
    </w:p>
    <w:p w:rsidR="00015CC8" w:rsidRDefault="00015CC8" w:rsidP="00F16E87">
      <w:pPr>
        <w:rPr>
          <w:b/>
          <w:bCs/>
          <w:iCs/>
          <w:u w:val="single"/>
          <w:lang w:val="pt-BR"/>
        </w:rPr>
      </w:pPr>
    </w:p>
    <w:p w:rsidR="00015CC8" w:rsidRDefault="00015CC8" w:rsidP="00F16E87">
      <w:pPr>
        <w:rPr>
          <w:b/>
          <w:bCs/>
          <w:iCs/>
          <w:u w:val="single"/>
          <w:lang w:val="pt-BR"/>
        </w:rPr>
      </w:pPr>
    </w:p>
    <w:p w:rsidR="00F16E87" w:rsidRPr="00015CC8" w:rsidRDefault="00015CC8" w:rsidP="00F16E87">
      <w:pPr>
        <w:rPr>
          <w:b/>
          <w:lang w:val="pt-BR"/>
        </w:rPr>
      </w:pPr>
      <w:r>
        <w:rPr>
          <w:b/>
          <w:bCs/>
          <w:iCs/>
          <w:u w:val="single"/>
          <w:lang w:val="pt-BR"/>
        </w:rPr>
        <w:lastRenderedPageBreak/>
        <w:t>Câu 7</w:t>
      </w:r>
      <w:r w:rsidR="00F16E87" w:rsidRPr="00015CC8">
        <w:rPr>
          <w:b/>
          <w:bCs/>
          <w:iCs/>
          <w:u w:val="single"/>
          <w:lang w:val="pt-BR"/>
        </w:rPr>
        <w:t>:</w:t>
      </w:r>
      <w:r w:rsidR="00F16E87" w:rsidRPr="00015CC8">
        <w:rPr>
          <w:b/>
          <w:bCs/>
          <w:iCs/>
          <w:lang w:val="pt-BR"/>
        </w:rPr>
        <w:t xml:space="preserve"> </w:t>
      </w:r>
    </w:p>
    <w:p w:rsidR="00F16E87" w:rsidRPr="00015CC8" w:rsidRDefault="00F16E87" w:rsidP="00F16E87">
      <w:r w:rsidRPr="00015CC8">
        <w:rPr>
          <w:lang w:val="pt-BR"/>
        </w:rPr>
        <w:t>Cho R</w:t>
      </w:r>
      <w:r w:rsidRPr="00015CC8">
        <w:rPr>
          <w:vertAlign w:val="subscript"/>
          <w:lang w:val="pt-BR"/>
        </w:rPr>
        <w:t>1</w:t>
      </w:r>
      <w:r w:rsidRPr="00015CC8">
        <w:rPr>
          <w:lang w:val="pt-BR"/>
        </w:rPr>
        <w:t xml:space="preserve"> nối tiếp ( R</w:t>
      </w:r>
      <w:r w:rsidRPr="00015CC8">
        <w:rPr>
          <w:vertAlign w:val="subscript"/>
          <w:lang w:val="pt-BR"/>
        </w:rPr>
        <w:t>2</w:t>
      </w:r>
      <w:r w:rsidRPr="00015CC8">
        <w:rPr>
          <w:lang w:val="pt-BR"/>
        </w:rPr>
        <w:t xml:space="preserve"> song song R</w:t>
      </w:r>
      <w:r w:rsidRPr="00015CC8">
        <w:rPr>
          <w:vertAlign w:val="subscript"/>
          <w:lang w:val="pt-BR"/>
        </w:rPr>
        <w:t>3</w:t>
      </w:r>
      <w:r w:rsidRPr="00015CC8">
        <w:rPr>
          <w:lang w:val="pt-BR"/>
        </w:rPr>
        <w:t>). Biế</w:t>
      </w:r>
      <w:r w:rsidRPr="00015CC8">
        <w:rPr>
          <w:noProof/>
        </w:rPr>
        <w:pict>
          <v:line id="_x0000_s1270" style="position:absolute;z-index:251663360;mso-position-horizontal-relative:text;mso-position-vertical-relative:text" from="578.7pt,0" to="578.7pt,15pt"/>
        </w:pict>
      </w:r>
      <w:r w:rsidRPr="00015CC8">
        <w:rPr>
          <w:lang w:val="pt-BR"/>
        </w:rPr>
        <w:t>t R</w:t>
      </w:r>
      <w:r w:rsidRPr="00015CC8">
        <w:rPr>
          <w:vertAlign w:val="subscript"/>
          <w:lang w:val="pt-BR"/>
        </w:rPr>
        <w:t xml:space="preserve">1 </w:t>
      </w:r>
      <w:r w:rsidRPr="00015CC8">
        <w:rPr>
          <w:lang w:val="pt-BR"/>
        </w:rPr>
        <w:t>= 40Ω; R</w:t>
      </w:r>
      <w:r w:rsidRPr="00015CC8">
        <w:rPr>
          <w:vertAlign w:val="subscript"/>
          <w:lang w:val="pt-BR"/>
        </w:rPr>
        <w:t>2</w:t>
      </w:r>
      <w:r w:rsidRPr="00015CC8">
        <w:rPr>
          <w:lang w:val="pt-BR"/>
        </w:rPr>
        <w:t xml:space="preserve"> = 150Ω; R</w:t>
      </w:r>
      <w:r w:rsidRPr="00015CC8">
        <w:rPr>
          <w:vertAlign w:val="subscript"/>
          <w:lang w:val="pt-BR"/>
        </w:rPr>
        <w:t>3</w:t>
      </w:r>
      <w:r w:rsidRPr="00015CC8">
        <w:rPr>
          <w:lang w:val="pt-BR"/>
        </w:rPr>
        <w:t xml:space="preserve">= 100Ω ; U = 90V. </w:t>
      </w:r>
      <w:r w:rsidRPr="00015CC8">
        <w:t>Khi khóa K đóng.</w:t>
      </w:r>
      <w:r w:rsidRPr="00015CC8">
        <w:tab/>
      </w:r>
      <w:r w:rsidRPr="00015CC8">
        <w:tab/>
      </w:r>
      <w:r w:rsidRPr="00015CC8">
        <w:tab/>
      </w:r>
      <w:r w:rsidRPr="00015CC8">
        <w:tab/>
      </w:r>
      <w:r w:rsidRPr="00015CC8">
        <w:tab/>
      </w:r>
      <w:r w:rsidRPr="00015CC8">
        <w:tab/>
      </w:r>
    </w:p>
    <w:p w:rsidR="00F16E87" w:rsidRPr="00015CC8" w:rsidRDefault="00F16E87" w:rsidP="00F16E87">
      <w:pPr>
        <w:numPr>
          <w:ilvl w:val="0"/>
          <w:numId w:val="2"/>
        </w:numPr>
        <w:jc w:val="both"/>
      </w:pPr>
      <w:r w:rsidRPr="00015CC8">
        <w:t xml:space="preserve">Vẽ sơ đồ mạch điện. </w:t>
      </w:r>
    </w:p>
    <w:p w:rsidR="00F16E87" w:rsidRPr="00015CC8" w:rsidRDefault="00F16E87" w:rsidP="00F16E87">
      <w:pPr>
        <w:numPr>
          <w:ilvl w:val="0"/>
          <w:numId w:val="2"/>
        </w:numPr>
        <w:jc w:val="both"/>
      </w:pPr>
      <w:r w:rsidRPr="00015CC8">
        <w:t xml:space="preserve">Tính điện trở tương đương của mạch điện.  </w:t>
      </w:r>
    </w:p>
    <w:p w:rsidR="00F16E87" w:rsidRPr="00015CC8" w:rsidRDefault="00F16E87" w:rsidP="00F16E87">
      <w:pPr>
        <w:numPr>
          <w:ilvl w:val="0"/>
          <w:numId w:val="2"/>
        </w:numPr>
        <w:jc w:val="both"/>
      </w:pPr>
      <w:r w:rsidRPr="00015CC8">
        <w:t>Cường độ dòng điện qua mỗi điện trở.</w:t>
      </w:r>
    </w:p>
    <w:p w:rsidR="00F16E87" w:rsidRPr="00015CC8" w:rsidRDefault="00F16E87" w:rsidP="00F16E87">
      <w:pPr>
        <w:numPr>
          <w:ilvl w:val="0"/>
          <w:numId w:val="2"/>
        </w:numPr>
        <w:jc w:val="both"/>
      </w:pPr>
      <w:r w:rsidRPr="00015CC8">
        <w:t>Công suất tiêu thụ của điện trở R</w:t>
      </w:r>
      <w:r w:rsidRPr="00015CC8">
        <w:rPr>
          <w:vertAlign w:val="subscript"/>
        </w:rPr>
        <w:t>3 .</w:t>
      </w:r>
    </w:p>
    <w:p w:rsidR="00F16E87" w:rsidRPr="00015CC8" w:rsidRDefault="00F16E87" w:rsidP="00F16E87">
      <w:pPr>
        <w:spacing w:before="60"/>
        <w:jc w:val="both"/>
        <w:rPr>
          <w:b/>
          <w:color w:val="000000"/>
        </w:rPr>
      </w:pPr>
      <w:r w:rsidRPr="00015CC8">
        <w:t>Tính nhiệt lượng toả ra trên toàn mạch trong 1 phút</w:t>
      </w:r>
      <w:r w:rsidRPr="00015CC8">
        <w:rPr>
          <w:b/>
          <w:color w:val="000000"/>
        </w:rPr>
        <w:t xml:space="preserve">  </w:t>
      </w:r>
    </w:p>
    <w:p w:rsidR="00F16E87" w:rsidRPr="00015CC8" w:rsidRDefault="00F16E87" w:rsidP="00F16E87"/>
    <w:p w:rsidR="00CB2924" w:rsidRPr="00015CC8" w:rsidRDefault="00CB2924"/>
    <w:sectPr w:rsidR="00CB2924" w:rsidRPr="00015CC8" w:rsidSect="00F16E87">
      <w:pgSz w:w="11907" w:h="16840" w:code="9"/>
      <w:pgMar w:top="850" w:right="850" w:bottom="850" w:left="113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14251B4"/>
    <w:multiLevelType w:val="hybridMultilevel"/>
    <w:tmpl w:val="B31810E2"/>
    <w:lvl w:ilvl="0" w:tplc="58F8A3B4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>
    <w:nsid w:val="7EBD64B1"/>
    <w:multiLevelType w:val="hybridMultilevel"/>
    <w:tmpl w:val="04EE6B42"/>
    <w:lvl w:ilvl="0" w:tplc="0A96567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F16E87"/>
    <w:rsid w:val="00015CC8"/>
    <w:rsid w:val="007D39F8"/>
    <w:rsid w:val="00C16F3A"/>
    <w:rsid w:val="00CB2924"/>
    <w:rsid w:val="00F16E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6E87"/>
    <w:pPr>
      <w:spacing w:after="0" w:line="240" w:lineRule="auto"/>
    </w:pPr>
    <w:rPr>
      <w:rFonts w:eastAsia="Arial Unicode MS" w:cs="Times New Roman"/>
      <w:kern w:val="28"/>
      <w:szCs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16E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6E87"/>
    <w:rPr>
      <w:rFonts w:ascii="Tahoma" w:eastAsia="Arial Unicode MS" w:hAnsi="Tahoma" w:cs="Tahoma"/>
      <w:kern w:val="28"/>
      <w:sz w:val="16"/>
      <w:szCs w:val="16"/>
      <w:lang w:eastAsia="zh-CN"/>
    </w:rPr>
  </w:style>
  <w:style w:type="paragraph" w:styleId="NoSpacing">
    <w:name w:val="No Spacing"/>
    <w:uiPriority w:val="1"/>
    <w:qFormat/>
    <w:rsid w:val="00F16E87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015CC8"/>
    <w:pPr>
      <w:spacing w:before="100" w:beforeAutospacing="1" w:after="100" w:afterAutospacing="1"/>
    </w:pPr>
    <w:rPr>
      <w:rFonts w:eastAsia="Times New Roman"/>
      <w:kern w:val="0"/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gi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wmf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675</Words>
  <Characters>385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12-18T05:39:00Z</dcterms:created>
  <dcterms:modified xsi:type="dcterms:W3CDTF">2020-12-18T05:58:00Z</dcterms:modified>
</cp:coreProperties>
</file>